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B59CA" w:rsidRPr="007C13CE" w:rsidRDefault="00412FF7" w:rsidP="00402985">
      <w:pPr>
        <w:pStyle w:val="Naslov1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B59CA" w:rsidRPr="007C13CE">
        <w:rPr>
          <w:sz w:val="28"/>
          <w:szCs w:val="28"/>
        </w:rPr>
        <w:t>MAT NPI</w:t>
      </w:r>
      <w:r w:rsidR="002A0EFA" w:rsidRPr="007C13CE">
        <w:rPr>
          <w:sz w:val="28"/>
          <w:szCs w:val="28"/>
        </w:rPr>
        <w:t xml:space="preserve"> </w:t>
      </w:r>
      <w:r w:rsidR="002A0EFA" w:rsidRPr="007C13CE">
        <w:rPr>
          <w:sz w:val="28"/>
          <w:szCs w:val="28"/>
        </w:rPr>
        <w:tab/>
      </w:r>
      <w:r w:rsidR="002B59CA" w:rsidRPr="007C13CE">
        <w:rPr>
          <w:sz w:val="28"/>
          <w:szCs w:val="28"/>
        </w:rPr>
        <w:tab/>
      </w:r>
      <w:r w:rsidR="002A0EFA" w:rsidRPr="007C13CE">
        <w:rPr>
          <w:sz w:val="28"/>
          <w:szCs w:val="28"/>
        </w:rPr>
        <w:t xml:space="preserve">Preverjanje znanja pred </w:t>
      </w:r>
      <w:r w:rsidR="00481BF9" w:rsidRPr="007C13CE">
        <w:rPr>
          <w:sz w:val="28"/>
          <w:szCs w:val="28"/>
        </w:rPr>
        <w:t>2</w:t>
      </w:r>
      <w:r w:rsidR="00A65B53" w:rsidRPr="007C13CE">
        <w:rPr>
          <w:sz w:val="28"/>
          <w:szCs w:val="28"/>
        </w:rPr>
        <w:t xml:space="preserve">. </w:t>
      </w:r>
      <w:r w:rsidR="002A0EFA" w:rsidRPr="007C13CE">
        <w:rPr>
          <w:sz w:val="28"/>
          <w:szCs w:val="28"/>
        </w:rPr>
        <w:t>testom</w:t>
      </w:r>
      <w:r w:rsidR="00ED5671" w:rsidRPr="007C13CE">
        <w:rPr>
          <w:sz w:val="28"/>
          <w:szCs w:val="28"/>
        </w:rPr>
        <w:tab/>
      </w:r>
      <w:r w:rsidR="00ED5671" w:rsidRPr="007C13CE">
        <w:rPr>
          <w:sz w:val="28"/>
          <w:szCs w:val="28"/>
        </w:rPr>
        <w:tab/>
      </w:r>
      <w:r w:rsidR="00F33ECE" w:rsidRPr="007C13CE">
        <w:rPr>
          <w:sz w:val="28"/>
          <w:szCs w:val="28"/>
        </w:rPr>
        <w:t>Datum:</w:t>
      </w:r>
      <w:r w:rsidR="002B59CA" w:rsidRPr="007C13CE">
        <w:rPr>
          <w:sz w:val="28"/>
          <w:szCs w:val="28"/>
        </w:rPr>
        <w:tab/>
      </w:r>
      <w:r w:rsidR="002B59CA" w:rsidRPr="007C13CE">
        <w:rPr>
          <w:sz w:val="28"/>
          <w:szCs w:val="28"/>
        </w:rPr>
        <w:tab/>
      </w:r>
      <w:r w:rsidR="002B59CA" w:rsidRPr="007C13CE">
        <w:rPr>
          <w:sz w:val="28"/>
          <w:szCs w:val="28"/>
        </w:rPr>
        <w:tab/>
      </w:r>
    </w:p>
    <w:p w:rsidR="002B59CA" w:rsidRDefault="002B59CA" w:rsidP="00402985">
      <w:pPr>
        <w:jc w:val="both"/>
        <w:rPr>
          <w:rFonts w:ascii="Arial" w:hAnsi="Arial" w:cs="Arial"/>
          <w:b/>
          <w:sz w:val="22"/>
          <w:szCs w:val="22"/>
        </w:rPr>
      </w:pPr>
      <w:r w:rsidRPr="00CB4D8F">
        <w:rPr>
          <w:rFonts w:ascii="Arial" w:hAnsi="Arial" w:cs="Arial"/>
          <w:sz w:val="22"/>
          <w:szCs w:val="22"/>
        </w:rPr>
        <w:t>Ime in priimek:</w:t>
      </w:r>
      <w:r w:rsidRPr="00CB4D8F">
        <w:rPr>
          <w:rFonts w:ascii="Arial" w:hAnsi="Arial" w:cs="Arial"/>
          <w:sz w:val="22"/>
          <w:szCs w:val="22"/>
        </w:rPr>
        <w:tab/>
      </w:r>
      <w:r w:rsidRPr="00CB4D8F">
        <w:rPr>
          <w:rFonts w:ascii="Arial" w:hAnsi="Arial" w:cs="Arial"/>
          <w:sz w:val="22"/>
          <w:szCs w:val="22"/>
        </w:rPr>
        <w:tab/>
      </w:r>
      <w:r w:rsidRPr="00CB4D8F">
        <w:rPr>
          <w:rFonts w:ascii="Arial" w:hAnsi="Arial" w:cs="Arial"/>
          <w:sz w:val="22"/>
          <w:szCs w:val="22"/>
        </w:rPr>
        <w:tab/>
      </w:r>
      <w:r w:rsidRPr="00CB4D8F">
        <w:rPr>
          <w:rFonts w:ascii="Arial" w:hAnsi="Arial" w:cs="Arial"/>
          <w:sz w:val="22"/>
          <w:szCs w:val="22"/>
        </w:rPr>
        <w:tab/>
      </w:r>
      <w:r w:rsidRPr="00CB4D8F">
        <w:rPr>
          <w:rFonts w:ascii="Arial" w:hAnsi="Arial" w:cs="Arial"/>
          <w:sz w:val="22"/>
          <w:szCs w:val="22"/>
        </w:rPr>
        <w:tab/>
      </w:r>
      <w:r w:rsidRPr="00CB4D8F">
        <w:rPr>
          <w:rFonts w:ascii="Arial" w:hAnsi="Arial" w:cs="Arial"/>
          <w:sz w:val="22"/>
          <w:szCs w:val="22"/>
        </w:rPr>
        <w:tab/>
      </w:r>
      <w:r w:rsidRPr="00CB4D8F">
        <w:rPr>
          <w:rFonts w:ascii="Arial" w:hAnsi="Arial" w:cs="Arial"/>
          <w:sz w:val="22"/>
          <w:szCs w:val="22"/>
        </w:rPr>
        <w:tab/>
      </w:r>
      <w:r w:rsidRPr="00CB4D8F">
        <w:rPr>
          <w:rFonts w:ascii="Arial" w:hAnsi="Arial" w:cs="Arial"/>
          <w:sz w:val="22"/>
          <w:szCs w:val="22"/>
        </w:rPr>
        <w:tab/>
        <w:t xml:space="preserve">Razred: </w:t>
      </w:r>
    </w:p>
    <w:p w:rsidR="00F33ECE" w:rsidRDefault="00F33ECE" w:rsidP="00402985">
      <w:pPr>
        <w:jc w:val="both"/>
        <w:rPr>
          <w:rFonts w:ascii="Arial" w:hAnsi="Arial" w:cs="Arial"/>
          <w:b/>
          <w:sz w:val="22"/>
          <w:szCs w:val="22"/>
        </w:rPr>
      </w:pPr>
    </w:p>
    <w:p w:rsidR="00F33ECE" w:rsidRPr="003E2DD4" w:rsidRDefault="00F33ECE" w:rsidP="00402985">
      <w:pPr>
        <w:jc w:val="both"/>
        <w:rPr>
          <w:sz w:val="22"/>
          <w:szCs w:val="22"/>
        </w:rPr>
      </w:pPr>
      <w:r w:rsidRPr="003E2DD4">
        <w:rPr>
          <w:sz w:val="22"/>
          <w:szCs w:val="22"/>
        </w:rPr>
        <w:t>Točke:</w:t>
      </w:r>
      <w:r w:rsidRPr="003E2DD4">
        <w:rPr>
          <w:sz w:val="22"/>
          <w:szCs w:val="22"/>
        </w:rPr>
        <w:tab/>
      </w:r>
      <w:r w:rsidRPr="003E2DD4">
        <w:rPr>
          <w:sz w:val="22"/>
          <w:szCs w:val="22"/>
        </w:rPr>
        <w:tab/>
        <w:t xml:space="preserve">/ </w:t>
      </w:r>
      <w:r w:rsidRPr="003E2DD4">
        <w:rPr>
          <w:sz w:val="28"/>
          <w:szCs w:val="28"/>
        </w:rPr>
        <w:t xml:space="preserve"> </w:t>
      </w:r>
      <w:r w:rsidR="00466F00">
        <w:rPr>
          <w:sz w:val="28"/>
          <w:szCs w:val="28"/>
        </w:rPr>
        <w:t>4</w:t>
      </w:r>
      <w:r w:rsidR="009A6961">
        <w:rPr>
          <w:sz w:val="28"/>
          <w:szCs w:val="28"/>
        </w:rPr>
        <w:t>2</w:t>
      </w:r>
      <w:r>
        <w:rPr>
          <w:sz w:val="28"/>
          <w:szCs w:val="28"/>
        </w:rPr>
        <w:t xml:space="preserve"> t</w:t>
      </w:r>
      <w:r w:rsidRPr="003E2DD4">
        <w:rPr>
          <w:sz w:val="22"/>
          <w:szCs w:val="22"/>
        </w:rPr>
        <w:tab/>
      </w:r>
      <w:r w:rsidRPr="003E2DD4">
        <w:rPr>
          <w:sz w:val="22"/>
          <w:szCs w:val="22"/>
        </w:rPr>
        <w:tab/>
      </w:r>
      <w:r w:rsidRPr="003E2DD4">
        <w:rPr>
          <w:sz w:val="22"/>
          <w:szCs w:val="22"/>
        </w:rPr>
        <w:tab/>
        <w:t>Odstotki:</w:t>
      </w:r>
      <w:r w:rsidRPr="003E2DD4">
        <w:rPr>
          <w:sz w:val="22"/>
          <w:szCs w:val="22"/>
        </w:rPr>
        <w:tab/>
      </w:r>
      <w:r w:rsidRPr="003E2DD4">
        <w:rPr>
          <w:sz w:val="22"/>
          <w:szCs w:val="22"/>
        </w:rPr>
        <w:tab/>
      </w:r>
      <w:r w:rsidRPr="003E2DD4">
        <w:rPr>
          <w:sz w:val="22"/>
          <w:szCs w:val="22"/>
        </w:rPr>
        <w:tab/>
      </w:r>
      <w:r w:rsidRPr="003E2DD4">
        <w:rPr>
          <w:sz w:val="22"/>
          <w:szCs w:val="22"/>
        </w:rPr>
        <w:tab/>
        <w:t>Ocena:</w:t>
      </w:r>
    </w:p>
    <w:p w:rsidR="00F33ECE" w:rsidRPr="003E2DD4" w:rsidRDefault="00F33ECE" w:rsidP="00402985">
      <w:pPr>
        <w:ind w:firstLine="708"/>
        <w:jc w:val="both"/>
        <w:rPr>
          <w:sz w:val="20"/>
          <w:szCs w:val="20"/>
        </w:rPr>
      </w:pPr>
    </w:p>
    <w:p w:rsidR="002E345D" w:rsidRPr="00CB4D8F" w:rsidRDefault="002E345D" w:rsidP="002E345D">
      <w:pPr>
        <w:ind w:firstLine="708"/>
        <w:rPr>
          <w:rFonts w:ascii="Arial" w:hAnsi="Arial" w:cs="Arial"/>
          <w:sz w:val="20"/>
          <w:szCs w:val="20"/>
        </w:rPr>
      </w:pP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1134"/>
        <w:gridCol w:w="1134"/>
        <w:gridCol w:w="1134"/>
        <w:gridCol w:w="1134"/>
        <w:gridCol w:w="1134"/>
      </w:tblGrid>
      <w:tr w:rsidR="002E345D" w:rsidRPr="00090E1F" w:rsidTr="00FB235C">
        <w:tc>
          <w:tcPr>
            <w:tcW w:w="1134" w:type="dxa"/>
            <w:shd w:val="clear" w:color="auto" w:fill="auto"/>
          </w:tcPr>
          <w:p w:rsidR="002E345D" w:rsidRPr="00090E1F" w:rsidRDefault="002E345D" w:rsidP="00FB235C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134" w:type="dxa"/>
            <w:shd w:val="clear" w:color="auto" w:fill="auto"/>
          </w:tcPr>
          <w:p w:rsidR="002E345D" w:rsidRPr="00090E1F" w:rsidRDefault="002E345D" w:rsidP="00FB235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90E1F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1134" w:type="dxa"/>
            <w:shd w:val="clear" w:color="auto" w:fill="auto"/>
          </w:tcPr>
          <w:p w:rsidR="002E345D" w:rsidRPr="00090E1F" w:rsidRDefault="002E345D" w:rsidP="00FB235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90E1F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1134" w:type="dxa"/>
            <w:shd w:val="clear" w:color="auto" w:fill="auto"/>
          </w:tcPr>
          <w:p w:rsidR="002E345D" w:rsidRPr="00090E1F" w:rsidRDefault="002E345D" w:rsidP="00FB235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90E1F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1134" w:type="dxa"/>
            <w:shd w:val="clear" w:color="auto" w:fill="auto"/>
          </w:tcPr>
          <w:p w:rsidR="002E345D" w:rsidRPr="00090E1F" w:rsidRDefault="002E345D" w:rsidP="00FB235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90E1F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1134" w:type="dxa"/>
            <w:shd w:val="clear" w:color="auto" w:fill="auto"/>
          </w:tcPr>
          <w:p w:rsidR="002E345D" w:rsidRPr="00090E1F" w:rsidRDefault="002E345D" w:rsidP="00FB235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90E1F">
              <w:rPr>
                <w:rFonts w:ascii="Arial" w:hAnsi="Arial" w:cs="Arial"/>
                <w:sz w:val="18"/>
                <w:szCs w:val="18"/>
              </w:rPr>
              <w:t>5</w:t>
            </w:r>
          </w:p>
        </w:tc>
      </w:tr>
      <w:tr w:rsidR="002E345D" w:rsidRPr="00090E1F" w:rsidTr="00FB235C">
        <w:tc>
          <w:tcPr>
            <w:tcW w:w="1134" w:type="dxa"/>
            <w:shd w:val="clear" w:color="auto" w:fill="auto"/>
          </w:tcPr>
          <w:p w:rsidR="002E345D" w:rsidRPr="00090E1F" w:rsidRDefault="002E345D" w:rsidP="00FB235C">
            <w:pPr>
              <w:rPr>
                <w:rFonts w:ascii="Arial" w:hAnsi="Arial" w:cs="Arial"/>
                <w:sz w:val="18"/>
                <w:szCs w:val="18"/>
              </w:rPr>
            </w:pPr>
            <w:r w:rsidRPr="00090E1F">
              <w:rPr>
                <w:rFonts w:ascii="Arial" w:hAnsi="Arial" w:cs="Arial"/>
                <w:sz w:val="18"/>
                <w:szCs w:val="18"/>
              </w:rPr>
              <w:t>Odstotki</w:t>
            </w:r>
          </w:p>
        </w:tc>
        <w:tc>
          <w:tcPr>
            <w:tcW w:w="1134" w:type="dxa"/>
            <w:shd w:val="clear" w:color="auto" w:fill="auto"/>
          </w:tcPr>
          <w:p w:rsidR="002E345D" w:rsidRPr="00090E1F" w:rsidRDefault="002E345D" w:rsidP="00FB235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90E1F">
              <w:rPr>
                <w:rFonts w:ascii="Arial" w:hAnsi="Arial" w:cs="Arial"/>
                <w:sz w:val="18"/>
                <w:szCs w:val="18"/>
              </w:rPr>
              <w:t xml:space="preserve">0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090E1F">
              <w:rPr>
                <w:rFonts w:ascii="Arial" w:hAnsi="Arial" w:cs="Arial"/>
                <w:sz w:val="18"/>
                <w:szCs w:val="18"/>
              </w:rPr>
              <w:t xml:space="preserve"> 49</w:t>
            </w:r>
          </w:p>
        </w:tc>
        <w:tc>
          <w:tcPr>
            <w:tcW w:w="1134" w:type="dxa"/>
            <w:shd w:val="clear" w:color="auto" w:fill="auto"/>
          </w:tcPr>
          <w:p w:rsidR="002E345D" w:rsidRPr="00090E1F" w:rsidRDefault="002E345D" w:rsidP="00FB235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90E1F">
              <w:rPr>
                <w:rFonts w:ascii="Arial" w:hAnsi="Arial" w:cs="Arial"/>
                <w:sz w:val="18"/>
                <w:szCs w:val="18"/>
              </w:rPr>
              <w:t xml:space="preserve">50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090E1F">
              <w:rPr>
                <w:rFonts w:ascii="Arial" w:hAnsi="Arial" w:cs="Arial"/>
                <w:sz w:val="18"/>
                <w:szCs w:val="18"/>
              </w:rPr>
              <w:t xml:space="preserve"> 62</w:t>
            </w:r>
          </w:p>
        </w:tc>
        <w:tc>
          <w:tcPr>
            <w:tcW w:w="1134" w:type="dxa"/>
            <w:shd w:val="clear" w:color="auto" w:fill="auto"/>
          </w:tcPr>
          <w:p w:rsidR="002E345D" w:rsidRPr="00090E1F" w:rsidRDefault="002E345D" w:rsidP="00FB235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90E1F">
              <w:rPr>
                <w:rFonts w:ascii="Arial" w:hAnsi="Arial" w:cs="Arial"/>
                <w:sz w:val="18"/>
                <w:szCs w:val="18"/>
              </w:rPr>
              <w:t>63 - 75</w:t>
            </w:r>
          </w:p>
        </w:tc>
        <w:tc>
          <w:tcPr>
            <w:tcW w:w="1134" w:type="dxa"/>
            <w:shd w:val="clear" w:color="auto" w:fill="auto"/>
          </w:tcPr>
          <w:p w:rsidR="002E345D" w:rsidRPr="00090E1F" w:rsidRDefault="002E345D" w:rsidP="00FB235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90E1F">
              <w:rPr>
                <w:rFonts w:ascii="Arial" w:hAnsi="Arial" w:cs="Arial"/>
                <w:sz w:val="18"/>
                <w:szCs w:val="18"/>
              </w:rPr>
              <w:t>76 - 88</w:t>
            </w:r>
          </w:p>
        </w:tc>
        <w:tc>
          <w:tcPr>
            <w:tcW w:w="1134" w:type="dxa"/>
            <w:shd w:val="clear" w:color="auto" w:fill="auto"/>
          </w:tcPr>
          <w:p w:rsidR="002E345D" w:rsidRPr="00090E1F" w:rsidRDefault="002E345D" w:rsidP="00FB235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90E1F">
              <w:rPr>
                <w:rFonts w:ascii="Arial" w:hAnsi="Arial" w:cs="Arial"/>
                <w:sz w:val="18"/>
                <w:szCs w:val="18"/>
              </w:rPr>
              <w:t>89 - 100</w:t>
            </w:r>
          </w:p>
        </w:tc>
      </w:tr>
      <w:tr w:rsidR="002E345D" w:rsidRPr="00090E1F" w:rsidTr="00FB235C">
        <w:tc>
          <w:tcPr>
            <w:tcW w:w="1134" w:type="dxa"/>
            <w:shd w:val="clear" w:color="auto" w:fill="auto"/>
          </w:tcPr>
          <w:p w:rsidR="002E345D" w:rsidRPr="00090E1F" w:rsidRDefault="002E345D" w:rsidP="00FB235C">
            <w:pPr>
              <w:rPr>
                <w:rFonts w:ascii="Arial" w:hAnsi="Arial" w:cs="Arial"/>
                <w:sz w:val="18"/>
                <w:szCs w:val="18"/>
              </w:rPr>
            </w:pPr>
            <w:r w:rsidRPr="00090E1F">
              <w:rPr>
                <w:rFonts w:ascii="Arial" w:hAnsi="Arial" w:cs="Arial"/>
                <w:sz w:val="18"/>
                <w:szCs w:val="18"/>
              </w:rPr>
              <w:t>Točke</w:t>
            </w:r>
          </w:p>
        </w:tc>
        <w:tc>
          <w:tcPr>
            <w:tcW w:w="1134" w:type="dxa"/>
            <w:shd w:val="clear" w:color="auto" w:fill="auto"/>
          </w:tcPr>
          <w:p w:rsidR="002E345D" w:rsidRPr="00090E1F" w:rsidRDefault="002E345D" w:rsidP="00FB235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0 – 20,5</w:t>
            </w:r>
          </w:p>
        </w:tc>
        <w:tc>
          <w:tcPr>
            <w:tcW w:w="1134" w:type="dxa"/>
            <w:shd w:val="clear" w:color="auto" w:fill="auto"/>
          </w:tcPr>
          <w:p w:rsidR="002E345D" w:rsidRPr="00090E1F" w:rsidRDefault="002E345D" w:rsidP="00FB235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1 – 26</w:t>
            </w:r>
          </w:p>
        </w:tc>
        <w:tc>
          <w:tcPr>
            <w:tcW w:w="1134" w:type="dxa"/>
            <w:shd w:val="clear" w:color="auto" w:fill="auto"/>
          </w:tcPr>
          <w:p w:rsidR="002E345D" w:rsidRPr="00090E1F" w:rsidRDefault="002E345D" w:rsidP="00FB235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6,5 – 3</w:t>
            </w:r>
            <w:r w:rsidR="007C13CE">
              <w:rPr>
                <w:rFonts w:ascii="Arial" w:hAnsi="Arial" w:cs="Arial"/>
                <w:sz w:val="18"/>
                <w:szCs w:val="18"/>
              </w:rPr>
              <w:t>1</w:t>
            </w:r>
            <w:r>
              <w:rPr>
                <w:rFonts w:ascii="Arial" w:hAnsi="Arial" w:cs="Arial"/>
                <w:sz w:val="18"/>
                <w:szCs w:val="18"/>
              </w:rPr>
              <w:t>,5</w:t>
            </w:r>
          </w:p>
        </w:tc>
        <w:tc>
          <w:tcPr>
            <w:tcW w:w="1134" w:type="dxa"/>
            <w:shd w:val="clear" w:color="auto" w:fill="auto"/>
          </w:tcPr>
          <w:p w:rsidR="002E345D" w:rsidRPr="00090E1F" w:rsidRDefault="002E345D" w:rsidP="00FB235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  <w:r w:rsidR="007C13CE">
              <w:rPr>
                <w:rFonts w:ascii="Arial" w:hAnsi="Arial" w:cs="Arial"/>
                <w:sz w:val="18"/>
                <w:szCs w:val="18"/>
              </w:rPr>
              <w:t>2</w:t>
            </w:r>
            <w:r>
              <w:rPr>
                <w:rFonts w:ascii="Arial" w:hAnsi="Arial" w:cs="Arial"/>
                <w:sz w:val="18"/>
                <w:szCs w:val="18"/>
              </w:rPr>
              <w:t xml:space="preserve"> – 3</w:t>
            </w:r>
            <w:r w:rsidR="007C13CE"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1134" w:type="dxa"/>
            <w:shd w:val="clear" w:color="auto" w:fill="auto"/>
          </w:tcPr>
          <w:p w:rsidR="002E345D" w:rsidRPr="00090E1F" w:rsidRDefault="002E345D" w:rsidP="00FB235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  <w:r w:rsidR="007C13CE">
              <w:rPr>
                <w:rFonts w:ascii="Arial" w:hAnsi="Arial" w:cs="Arial"/>
                <w:sz w:val="18"/>
                <w:szCs w:val="18"/>
              </w:rPr>
              <w:t>7,5</w:t>
            </w:r>
            <w:r w:rsidRPr="00090E1F">
              <w:rPr>
                <w:rFonts w:ascii="Arial" w:hAnsi="Arial" w:cs="Arial"/>
                <w:sz w:val="18"/>
                <w:szCs w:val="18"/>
              </w:rPr>
              <w:t xml:space="preserve"> - </w:t>
            </w:r>
            <w:r>
              <w:rPr>
                <w:rFonts w:ascii="Arial" w:hAnsi="Arial" w:cs="Arial"/>
                <w:sz w:val="18"/>
                <w:szCs w:val="18"/>
              </w:rPr>
              <w:t>42</w:t>
            </w:r>
          </w:p>
        </w:tc>
      </w:tr>
    </w:tbl>
    <w:p w:rsidR="002E345D" w:rsidRDefault="002E345D" w:rsidP="00402985">
      <w:pPr>
        <w:jc w:val="both"/>
        <w:rPr>
          <w:rFonts w:ascii="Arial" w:hAnsi="Arial" w:cs="Arial"/>
          <w:sz w:val="20"/>
          <w:szCs w:val="20"/>
        </w:rPr>
      </w:pPr>
    </w:p>
    <w:p w:rsidR="00481BF9" w:rsidRDefault="002B59CA" w:rsidP="00402985">
      <w:pPr>
        <w:jc w:val="both"/>
        <w:rPr>
          <w:rFonts w:ascii="Arial" w:hAnsi="Arial" w:cs="Arial"/>
          <w:sz w:val="22"/>
          <w:szCs w:val="22"/>
        </w:rPr>
      </w:pPr>
      <w:r w:rsidRPr="00CB4D8F">
        <w:rPr>
          <w:rFonts w:ascii="Arial" w:hAnsi="Arial" w:cs="Arial"/>
          <w:sz w:val="20"/>
          <w:szCs w:val="20"/>
        </w:rPr>
        <w:t xml:space="preserve">Pozorno preberi navodila! </w:t>
      </w:r>
      <w:r w:rsidRPr="0010339E">
        <w:rPr>
          <w:rFonts w:ascii="Arial" w:hAnsi="Arial" w:cs="Arial"/>
          <w:b/>
          <w:sz w:val="20"/>
          <w:szCs w:val="20"/>
        </w:rPr>
        <w:t>Piši</w:t>
      </w:r>
      <w:r w:rsidRPr="00CB4D8F">
        <w:rPr>
          <w:rFonts w:ascii="Arial" w:hAnsi="Arial" w:cs="Arial"/>
          <w:sz w:val="20"/>
          <w:szCs w:val="20"/>
        </w:rPr>
        <w:t xml:space="preserve"> </w:t>
      </w:r>
      <w:r w:rsidRPr="00CB4D8F">
        <w:rPr>
          <w:rFonts w:ascii="Arial" w:hAnsi="Arial" w:cs="Arial"/>
          <w:b/>
          <w:sz w:val="20"/>
          <w:szCs w:val="20"/>
        </w:rPr>
        <w:t>s kemičnim svinčnikom ali nalivnim peresom</w:t>
      </w:r>
      <w:r>
        <w:rPr>
          <w:rFonts w:ascii="Arial" w:hAnsi="Arial" w:cs="Arial"/>
          <w:b/>
          <w:sz w:val="20"/>
          <w:szCs w:val="20"/>
        </w:rPr>
        <w:t>, riši s svinčnikom</w:t>
      </w:r>
      <w:r w:rsidRPr="00CB4D8F">
        <w:rPr>
          <w:rFonts w:ascii="Arial" w:hAnsi="Arial" w:cs="Arial"/>
          <w:sz w:val="20"/>
          <w:szCs w:val="20"/>
        </w:rPr>
        <w:t xml:space="preserve">. </w:t>
      </w:r>
      <w:r w:rsidRPr="00CB4D8F">
        <w:rPr>
          <w:rFonts w:ascii="Arial" w:hAnsi="Arial" w:cs="Arial"/>
          <w:b/>
          <w:sz w:val="20"/>
          <w:szCs w:val="20"/>
        </w:rPr>
        <w:t>Ne uporabljaj korekturnih sredstev</w:t>
      </w:r>
      <w:r w:rsidRPr="00CB4D8F">
        <w:rPr>
          <w:rFonts w:ascii="Arial" w:hAnsi="Arial" w:cs="Arial"/>
          <w:sz w:val="20"/>
          <w:szCs w:val="20"/>
        </w:rPr>
        <w:t xml:space="preserve">. </w:t>
      </w:r>
      <w:r w:rsidRPr="00CB4D8F">
        <w:rPr>
          <w:rFonts w:ascii="Arial" w:hAnsi="Arial" w:cs="Arial"/>
          <w:b/>
          <w:sz w:val="20"/>
          <w:szCs w:val="20"/>
        </w:rPr>
        <w:t>Uporaba kalkulatorja ni dovoljena</w:t>
      </w:r>
      <w:r w:rsidRPr="00CB4D8F">
        <w:rPr>
          <w:rFonts w:ascii="Arial" w:hAnsi="Arial" w:cs="Arial"/>
          <w:sz w:val="20"/>
          <w:szCs w:val="20"/>
        </w:rPr>
        <w:t xml:space="preserve">. Če si pomagaš s pomožnimi računi, jih pusti na listu. Veliko uspeha! </w:t>
      </w:r>
    </w:p>
    <w:p w:rsidR="002E345D" w:rsidRDefault="002E345D" w:rsidP="00402985">
      <w:pPr>
        <w:jc w:val="both"/>
        <w:rPr>
          <w:rFonts w:ascii="Arial" w:hAnsi="Arial" w:cs="Arial"/>
          <w:sz w:val="20"/>
          <w:szCs w:val="20"/>
        </w:rPr>
      </w:pPr>
    </w:p>
    <w:p w:rsidR="00481BF9" w:rsidRPr="002F7E90" w:rsidRDefault="00481BF9" w:rsidP="00402985">
      <w:pPr>
        <w:numPr>
          <w:ilvl w:val="0"/>
          <w:numId w:val="2"/>
        </w:numPr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sz w:val="28"/>
          <w:szCs w:val="28"/>
        </w:rPr>
        <w:t>Izračunaj:</w:t>
      </w:r>
    </w:p>
    <w:p w:rsidR="002A0EFA" w:rsidRDefault="002A0EFA" w:rsidP="00402985">
      <w:pPr>
        <w:spacing w:line="360" w:lineRule="auto"/>
        <w:jc w:val="both"/>
        <w:rPr>
          <w:rFonts w:ascii="Arial" w:hAnsi="Arial" w:cs="Arial"/>
          <w:sz w:val="28"/>
          <w:szCs w:val="28"/>
        </w:rPr>
      </w:pPr>
    </w:p>
    <w:p w:rsidR="007D467E" w:rsidRPr="002F7E90" w:rsidRDefault="007D467E" w:rsidP="00402985">
      <w:pPr>
        <w:spacing w:line="360" w:lineRule="auto"/>
        <w:jc w:val="both"/>
        <w:rPr>
          <w:rFonts w:ascii="Arial" w:hAnsi="Arial" w:cs="Arial"/>
          <w:sz w:val="28"/>
          <w:szCs w:val="28"/>
        </w:rPr>
        <w:sectPr w:rsidR="007D467E" w:rsidRPr="002F7E90" w:rsidSect="001D2959">
          <w:footerReference w:type="default" r:id="rId8"/>
          <w:pgSz w:w="11906" w:h="16838"/>
          <w:pgMar w:top="993" w:right="1417" w:bottom="1417" w:left="1417" w:header="708" w:footer="708" w:gutter="0"/>
          <w:cols w:space="708"/>
          <w:docGrid w:linePitch="360"/>
        </w:sectPr>
      </w:pPr>
    </w:p>
    <w:p w:rsidR="001F4676" w:rsidRPr="002F7E90" w:rsidRDefault="002F7E90" w:rsidP="00402985">
      <w:pPr>
        <w:numPr>
          <w:ilvl w:val="1"/>
          <w:numId w:val="2"/>
        </w:numPr>
        <w:spacing w:line="480" w:lineRule="auto"/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position w:val="-18"/>
          <w:sz w:val="28"/>
          <w:szCs w:val="28"/>
        </w:rPr>
        <w:object w:dxaOrig="16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2.8pt" o:ole="">
            <v:imagedata r:id="rId9" o:title=""/>
          </v:shape>
          <o:OLEObject Type="Embed" ProgID="Equation.DSMT4" ShapeID="_x0000_i1025" DrawAspect="Content" ObjectID="_1731925866" r:id="rId10"/>
        </w:object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  <w:t>[2 t]</w:t>
      </w:r>
    </w:p>
    <w:p w:rsidR="001F4676" w:rsidRPr="002F7E90" w:rsidRDefault="002F7E90" w:rsidP="00402985">
      <w:pPr>
        <w:numPr>
          <w:ilvl w:val="1"/>
          <w:numId w:val="2"/>
        </w:numPr>
        <w:spacing w:line="480" w:lineRule="auto"/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position w:val="-18"/>
          <w:sz w:val="28"/>
          <w:szCs w:val="28"/>
        </w:rPr>
        <w:object w:dxaOrig="1939" w:dyaOrig="460">
          <v:shape id="_x0000_i1026" type="#_x0000_t75" style="width:97.2pt;height:22.8pt" o:ole="">
            <v:imagedata r:id="rId11" o:title=""/>
          </v:shape>
          <o:OLEObject Type="Embed" ProgID="Equation.DSMT4" ShapeID="_x0000_i1026" DrawAspect="Content" ObjectID="_1731925867" r:id="rId12"/>
        </w:object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  <w:t>[2 t]</w:t>
      </w:r>
    </w:p>
    <w:p w:rsidR="001F4676" w:rsidRPr="002F7E90" w:rsidRDefault="002F7E90" w:rsidP="00402985">
      <w:pPr>
        <w:numPr>
          <w:ilvl w:val="1"/>
          <w:numId w:val="2"/>
        </w:numPr>
        <w:spacing w:line="480" w:lineRule="auto"/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position w:val="-18"/>
          <w:sz w:val="28"/>
          <w:szCs w:val="28"/>
        </w:rPr>
        <w:object w:dxaOrig="1620" w:dyaOrig="460">
          <v:shape id="_x0000_i1027" type="#_x0000_t75" style="width:81pt;height:22.8pt" o:ole="">
            <v:imagedata r:id="rId13" o:title=""/>
          </v:shape>
          <o:OLEObject Type="Embed" ProgID="Equation.DSMT4" ShapeID="_x0000_i1027" DrawAspect="Content" ObjectID="_1731925868" r:id="rId14"/>
        </w:object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  <w:t>[2 t]</w:t>
      </w:r>
    </w:p>
    <w:p w:rsidR="00481BF9" w:rsidRPr="002F7E90" w:rsidRDefault="002F7E90" w:rsidP="00402985">
      <w:pPr>
        <w:numPr>
          <w:ilvl w:val="1"/>
          <w:numId w:val="2"/>
        </w:numPr>
        <w:spacing w:line="480" w:lineRule="auto"/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position w:val="-18"/>
          <w:sz w:val="28"/>
          <w:szCs w:val="28"/>
        </w:rPr>
        <w:object w:dxaOrig="1520" w:dyaOrig="460">
          <v:shape id="_x0000_i1028" type="#_x0000_t75" style="width:76.2pt;height:22.8pt" o:ole="">
            <v:imagedata r:id="rId15" o:title=""/>
          </v:shape>
          <o:OLEObject Type="Embed" ProgID="Equation.DSMT4" ShapeID="_x0000_i1028" DrawAspect="Content" ObjectID="_1731925869" r:id="rId16"/>
        </w:object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  <w:t>[2 t]</w:t>
      </w:r>
    </w:p>
    <w:p w:rsidR="00481BF9" w:rsidRPr="002F7E90" w:rsidRDefault="002F7E90" w:rsidP="00402985">
      <w:pPr>
        <w:numPr>
          <w:ilvl w:val="1"/>
          <w:numId w:val="2"/>
        </w:numPr>
        <w:spacing w:line="480" w:lineRule="auto"/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position w:val="-18"/>
          <w:sz w:val="28"/>
          <w:szCs w:val="28"/>
        </w:rPr>
        <w:object w:dxaOrig="1540" w:dyaOrig="460">
          <v:shape id="_x0000_i1029" type="#_x0000_t75" style="width:77.4pt;height:22.8pt" o:ole="">
            <v:imagedata r:id="rId17" o:title=""/>
          </v:shape>
          <o:OLEObject Type="Embed" ProgID="Equation.DSMT4" ShapeID="_x0000_i1029" DrawAspect="Content" ObjectID="_1731925870" r:id="rId18"/>
        </w:object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  <w:t>[2 t]</w:t>
      </w:r>
    </w:p>
    <w:p w:rsidR="001F4676" w:rsidRPr="002F7E90" w:rsidRDefault="002F7E90" w:rsidP="00402985">
      <w:pPr>
        <w:numPr>
          <w:ilvl w:val="1"/>
          <w:numId w:val="2"/>
        </w:numPr>
        <w:spacing w:line="480" w:lineRule="auto"/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position w:val="-18"/>
          <w:sz w:val="28"/>
          <w:szCs w:val="28"/>
        </w:rPr>
        <w:object w:dxaOrig="3000" w:dyaOrig="460">
          <v:shape id="_x0000_i1030" type="#_x0000_t75" style="width:150pt;height:22.8pt" o:ole="">
            <v:imagedata r:id="rId19" o:title=""/>
          </v:shape>
          <o:OLEObject Type="Embed" ProgID="Equation.DSMT4" ShapeID="_x0000_i1030" DrawAspect="Content" ObjectID="_1731925871" r:id="rId20"/>
        </w:object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  <w:t>[</w:t>
      </w:r>
      <w:r w:rsidR="00466F00">
        <w:rPr>
          <w:rFonts w:ascii="Arial" w:hAnsi="Arial" w:cs="Arial"/>
          <w:sz w:val="28"/>
          <w:szCs w:val="28"/>
        </w:rPr>
        <w:t>2</w:t>
      </w:r>
      <w:r w:rsidR="001F4676" w:rsidRPr="002F7E90">
        <w:rPr>
          <w:rFonts w:ascii="Arial" w:hAnsi="Arial" w:cs="Arial"/>
          <w:sz w:val="28"/>
          <w:szCs w:val="28"/>
        </w:rPr>
        <w:t xml:space="preserve"> t]</w:t>
      </w:r>
    </w:p>
    <w:p w:rsidR="001F4676" w:rsidRPr="002F7E90" w:rsidRDefault="002F7E90" w:rsidP="00402985">
      <w:pPr>
        <w:numPr>
          <w:ilvl w:val="1"/>
          <w:numId w:val="2"/>
        </w:numPr>
        <w:spacing w:line="480" w:lineRule="auto"/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position w:val="-4"/>
          <w:sz w:val="28"/>
          <w:szCs w:val="28"/>
        </w:rPr>
        <w:object w:dxaOrig="600" w:dyaOrig="380">
          <v:shape id="_x0000_i1031" type="#_x0000_t75" style="width:30pt;height:18.6pt" o:ole="">
            <v:imagedata r:id="rId21" o:title=""/>
          </v:shape>
          <o:OLEObject Type="Embed" ProgID="Equation.DSMT4" ShapeID="_x0000_i1031" DrawAspect="Content" ObjectID="_1731925872" r:id="rId22"/>
        </w:object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  <w:t>[2 t]</w:t>
      </w:r>
    </w:p>
    <w:p w:rsidR="00381572" w:rsidRDefault="002F7E90" w:rsidP="00402985">
      <w:pPr>
        <w:numPr>
          <w:ilvl w:val="1"/>
          <w:numId w:val="2"/>
        </w:numPr>
        <w:spacing w:line="480" w:lineRule="auto"/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position w:val="-18"/>
          <w:sz w:val="28"/>
          <w:szCs w:val="28"/>
        </w:rPr>
        <w:object w:dxaOrig="920" w:dyaOrig="600">
          <v:shape id="_x0000_i1032" type="#_x0000_t75" style="width:46.2pt;height:30pt" o:ole="">
            <v:imagedata r:id="rId23" o:title=""/>
          </v:shape>
          <o:OLEObject Type="Embed" ProgID="Equation.DSMT4" ShapeID="_x0000_i1032" DrawAspect="Content" ObjectID="_1731925873" r:id="rId24"/>
        </w:object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  <w:t>[2 t]</w:t>
      </w:r>
    </w:p>
    <w:p w:rsidR="00402985" w:rsidRPr="00381572" w:rsidRDefault="00402985" w:rsidP="00402985">
      <w:pPr>
        <w:numPr>
          <w:ilvl w:val="1"/>
          <w:numId w:val="2"/>
        </w:numPr>
        <w:spacing w:line="48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8</w:t>
      </w:r>
      <w:r w:rsidRPr="00402985">
        <w:rPr>
          <w:rFonts w:ascii="Arial" w:hAnsi="Arial" w:cs="Arial"/>
          <w:sz w:val="44"/>
          <w:szCs w:val="28"/>
          <w:vertAlign w:val="superscript"/>
        </w:rPr>
        <w:t>4</w:t>
      </w:r>
      <w:r w:rsidR="00E34E92">
        <w:rPr>
          <w:rFonts w:ascii="Arial" w:hAnsi="Arial" w:cs="Arial"/>
          <w:sz w:val="44"/>
          <w:szCs w:val="28"/>
        </w:rPr>
        <w:t xml:space="preserve"> </w:t>
      </w:r>
      <w:r w:rsidR="00E34E92" w:rsidRPr="00E34E92">
        <w:rPr>
          <w:rFonts w:ascii="Arial" w:hAnsi="Arial" w:cs="Arial"/>
          <w:sz w:val="28"/>
          <w:szCs w:val="28"/>
        </w:rPr>
        <w:t>=</w:t>
      </w:r>
      <w:r>
        <w:rPr>
          <w:rFonts w:ascii="Arial" w:hAnsi="Arial" w:cs="Arial"/>
          <w:sz w:val="44"/>
          <w:szCs w:val="28"/>
        </w:rPr>
        <w:tab/>
      </w:r>
      <w:r>
        <w:rPr>
          <w:rFonts w:ascii="Arial" w:hAnsi="Arial" w:cs="Arial"/>
          <w:sz w:val="44"/>
          <w:szCs w:val="28"/>
        </w:rPr>
        <w:tab/>
      </w:r>
      <w:r w:rsidR="00E34E92">
        <w:rPr>
          <w:rFonts w:ascii="Arial" w:hAnsi="Arial" w:cs="Arial"/>
          <w:sz w:val="44"/>
          <w:szCs w:val="28"/>
        </w:rPr>
        <w:tab/>
      </w:r>
      <w:r>
        <w:rPr>
          <w:rFonts w:ascii="Arial" w:hAnsi="Arial" w:cs="Arial"/>
          <w:sz w:val="44"/>
          <w:szCs w:val="28"/>
        </w:rPr>
        <w:tab/>
      </w:r>
      <w:r>
        <w:rPr>
          <w:rFonts w:ascii="Arial" w:hAnsi="Arial" w:cs="Arial"/>
          <w:sz w:val="44"/>
          <w:szCs w:val="28"/>
        </w:rPr>
        <w:tab/>
      </w:r>
      <w:r>
        <w:rPr>
          <w:rFonts w:ascii="Arial" w:hAnsi="Arial" w:cs="Arial"/>
          <w:sz w:val="44"/>
          <w:szCs w:val="28"/>
        </w:rPr>
        <w:tab/>
      </w:r>
      <w:r>
        <w:rPr>
          <w:rFonts w:ascii="Arial" w:hAnsi="Arial" w:cs="Arial"/>
          <w:sz w:val="44"/>
          <w:szCs w:val="28"/>
        </w:rPr>
        <w:tab/>
      </w:r>
      <w:r>
        <w:rPr>
          <w:rFonts w:ascii="Arial" w:hAnsi="Arial" w:cs="Arial"/>
          <w:sz w:val="44"/>
          <w:szCs w:val="28"/>
        </w:rPr>
        <w:tab/>
      </w:r>
      <w:r>
        <w:rPr>
          <w:rFonts w:ascii="Arial" w:hAnsi="Arial" w:cs="Arial"/>
          <w:sz w:val="44"/>
          <w:szCs w:val="28"/>
        </w:rPr>
        <w:tab/>
      </w:r>
      <w:r>
        <w:rPr>
          <w:rFonts w:ascii="Arial" w:hAnsi="Arial" w:cs="Arial"/>
          <w:sz w:val="44"/>
          <w:szCs w:val="28"/>
        </w:rPr>
        <w:tab/>
      </w:r>
      <w:r w:rsidRPr="002F7E90">
        <w:rPr>
          <w:rFonts w:ascii="Arial" w:hAnsi="Arial" w:cs="Arial"/>
          <w:sz w:val="28"/>
          <w:szCs w:val="28"/>
        </w:rPr>
        <w:t>[2 t]</w:t>
      </w:r>
    </w:p>
    <w:p w:rsidR="007C13CE" w:rsidRPr="007C13CE" w:rsidRDefault="002F7E90" w:rsidP="007C13CE">
      <w:pPr>
        <w:numPr>
          <w:ilvl w:val="1"/>
          <w:numId w:val="2"/>
        </w:numPr>
        <w:spacing w:line="480" w:lineRule="auto"/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position w:val="-18"/>
          <w:sz w:val="28"/>
          <w:szCs w:val="28"/>
        </w:rPr>
        <w:object w:dxaOrig="2880" w:dyaOrig="460">
          <v:shape id="_x0000_i1033" type="#_x0000_t75" style="width:2in;height:22.8pt" o:ole="">
            <v:imagedata r:id="rId25" o:title=""/>
          </v:shape>
          <o:OLEObject Type="Embed" ProgID="Equation.DSMT4" ShapeID="_x0000_i1033" DrawAspect="Content" ObjectID="_1731925874" r:id="rId26"/>
        </w:object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466F00">
        <w:rPr>
          <w:rFonts w:ascii="Arial" w:hAnsi="Arial" w:cs="Arial"/>
          <w:sz w:val="28"/>
          <w:szCs w:val="28"/>
        </w:rPr>
        <w:t xml:space="preserve"> </w:t>
      </w:r>
      <w:r w:rsidR="00466F0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</w:r>
      <w:r w:rsidR="001F4676" w:rsidRPr="002F7E90">
        <w:rPr>
          <w:rFonts w:ascii="Arial" w:hAnsi="Arial" w:cs="Arial"/>
          <w:sz w:val="28"/>
          <w:szCs w:val="28"/>
        </w:rPr>
        <w:tab/>
        <w:t>[</w:t>
      </w:r>
      <w:r w:rsidR="00402985">
        <w:rPr>
          <w:rFonts w:ascii="Arial" w:hAnsi="Arial" w:cs="Arial"/>
          <w:sz w:val="28"/>
          <w:szCs w:val="28"/>
        </w:rPr>
        <w:t>2</w:t>
      </w:r>
      <w:r w:rsidR="001F4676" w:rsidRPr="002F7E90">
        <w:rPr>
          <w:rFonts w:ascii="Arial" w:hAnsi="Arial" w:cs="Arial"/>
          <w:sz w:val="28"/>
          <w:szCs w:val="28"/>
        </w:rPr>
        <w:t xml:space="preserve"> t]</w:t>
      </w:r>
    </w:p>
    <w:p w:rsidR="007C13CE" w:rsidRDefault="00E34E92" w:rsidP="007C13CE">
      <w:pPr>
        <w:pStyle w:val="Odstavekseznama"/>
        <w:numPr>
          <w:ilvl w:val="0"/>
          <w:numId w:val="8"/>
        </w:numPr>
        <w:spacing w:line="360" w:lineRule="auto"/>
        <w:jc w:val="both"/>
        <w:rPr>
          <w:rFonts w:ascii="Arial" w:hAnsi="Arial" w:cs="Arial"/>
          <w:sz w:val="28"/>
          <w:szCs w:val="28"/>
        </w:rPr>
      </w:pPr>
      <w:r w:rsidRPr="007C13CE">
        <w:rPr>
          <w:rFonts w:ascii="Arial" w:hAnsi="Arial" w:cs="Arial"/>
          <w:sz w:val="28"/>
          <w:szCs w:val="28"/>
        </w:rPr>
        <w:t xml:space="preserve">Nariši številsko premico (enota je </w:t>
      </w:r>
      <w:smartTag w:uri="urn:schemas-microsoft-com:office:smarttags" w:element="metricconverter">
        <w:smartTagPr>
          <w:attr w:name="ProductID" w:val="1 cm"/>
        </w:smartTagPr>
        <w:r w:rsidRPr="007C13CE">
          <w:rPr>
            <w:rFonts w:ascii="Arial" w:hAnsi="Arial" w:cs="Arial"/>
            <w:sz w:val="28"/>
            <w:szCs w:val="28"/>
          </w:rPr>
          <w:t>1 cm</w:t>
        </w:r>
      </w:smartTag>
      <w:r w:rsidRPr="007C13CE">
        <w:rPr>
          <w:rFonts w:ascii="Arial" w:hAnsi="Arial" w:cs="Arial"/>
          <w:sz w:val="28"/>
          <w:szCs w:val="28"/>
        </w:rPr>
        <w:t xml:space="preserve">) in na njej označi števila      </w:t>
      </w:r>
      <w:r w:rsidR="007C13CE">
        <w:rPr>
          <w:rFonts w:ascii="Arial" w:hAnsi="Arial" w:cs="Arial"/>
          <w:sz w:val="28"/>
          <w:szCs w:val="28"/>
        </w:rPr>
        <w:t xml:space="preserve">    </w:t>
      </w:r>
    </w:p>
    <w:p w:rsidR="00412FF7" w:rsidRDefault="007C13CE" w:rsidP="007C13CE">
      <w:pPr>
        <w:spacing w:line="360" w:lineRule="auto"/>
        <w:ind w:left="36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- </w:t>
      </w:r>
      <w:r w:rsidR="00E34E92" w:rsidRPr="007C13CE">
        <w:rPr>
          <w:rFonts w:ascii="Arial" w:hAnsi="Arial" w:cs="Arial"/>
          <w:sz w:val="28"/>
          <w:szCs w:val="28"/>
        </w:rPr>
        <w:t>6, 5, 0, -</w:t>
      </w:r>
      <w:r w:rsidR="00466F00" w:rsidRPr="007C13CE">
        <w:rPr>
          <w:rFonts w:ascii="Arial" w:hAnsi="Arial" w:cs="Arial"/>
          <w:sz w:val="28"/>
          <w:szCs w:val="28"/>
        </w:rPr>
        <w:t xml:space="preserve"> </w:t>
      </w:r>
      <w:r w:rsidR="00E34E92" w:rsidRPr="007C13CE">
        <w:rPr>
          <w:rFonts w:ascii="Arial" w:hAnsi="Arial" w:cs="Arial"/>
          <w:sz w:val="28"/>
          <w:szCs w:val="28"/>
        </w:rPr>
        <w:t xml:space="preserve">4, </w:t>
      </w:r>
      <w:smartTag w:uri="urn:schemas-microsoft-com:office:smarttags" w:element="metricconverter">
        <w:smartTagPr>
          <w:attr w:name="ProductID" w:val="3 in"/>
        </w:smartTagPr>
        <w:r w:rsidR="00E34E92" w:rsidRPr="007C13CE">
          <w:rPr>
            <w:rFonts w:ascii="Arial" w:hAnsi="Arial" w:cs="Arial"/>
            <w:sz w:val="28"/>
            <w:szCs w:val="28"/>
          </w:rPr>
          <w:t>3 in</w:t>
        </w:r>
      </w:smartTag>
      <w:r w:rsidR="00E34E92" w:rsidRPr="007C13CE">
        <w:rPr>
          <w:rFonts w:ascii="Arial" w:hAnsi="Arial" w:cs="Arial"/>
          <w:sz w:val="28"/>
          <w:szCs w:val="28"/>
        </w:rPr>
        <w:t xml:space="preserve"> 1</w:t>
      </w:r>
      <w:r w:rsidR="00E34E92" w:rsidRPr="007C13CE">
        <w:rPr>
          <w:rFonts w:ascii="Arial" w:hAnsi="Arial" w:cs="Arial"/>
          <w:sz w:val="28"/>
          <w:szCs w:val="28"/>
        </w:rPr>
        <w:tab/>
      </w:r>
      <w:r w:rsidRPr="007C13CE">
        <w:rPr>
          <w:rFonts w:ascii="Arial" w:hAnsi="Arial" w:cs="Arial"/>
          <w:sz w:val="28"/>
          <w:szCs w:val="28"/>
        </w:rPr>
        <w:tab/>
      </w:r>
      <w:r w:rsidRPr="007C13CE"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 w:rsidRPr="007C13CE">
        <w:rPr>
          <w:rFonts w:ascii="Arial" w:hAnsi="Arial" w:cs="Arial"/>
          <w:sz w:val="28"/>
          <w:szCs w:val="28"/>
        </w:rPr>
        <w:tab/>
        <w:t xml:space="preserve">         </w:t>
      </w:r>
      <w:r w:rsidRPr="007C13CE">
        <w:rPr>
          <w:rFonts w:ascii="Arial" w:hAnsi="Arial" w:cs="Arial"/>
          <w:sz w:val="28"/>
          <w:szCs w:val="28"/>
        </w:rPr>
        <w:tab/>
        <w:t>[2 t]</w:t>
      </w:r>
      <w:r w:rsidR="00E34E92" w:rsidRPr="007C13CE">
        <w:rPr>
          <w:rFonts w:ascii="Arial" w:hAnsi="Arial" w:cs="Arial"/>
          <w:sz w:val="28"/>
          <w:szCs w:val="28"/>
        </w:rPr>
        <w:tab/>
      </w:r>
    </w:p>
    <w:p w:rsidR="00466F00" w:rsidRPr="007C13CE" w:rsidRDefault="00E34E92" w:rsidP="007C13CE">
      <w:pPr>
        <w:spacing w:line="360" w:lineRule="auto"/>
        <w:ind w:left="360"/>
        <w:jc w:val="both"/>
        <w:rPr>
          <w:rFonts w:ascii="Arial" w:hAnsi="Arial" w:cs="Arial"/>
          <w:sz w:val="28"/>
          <w:szCs w:val="28"/>
        </w:rPr>
      </w:pPr>
      <w:r w:rsidRPr="007C13CE">
        <w:rPr>
          <w:rFonts w:ascii="Arial" w:hAnsi="Arial" w:cs="Arial"/>
          <w:sz w:val="28"/>
          <w:szCs w:val="28"/>
        </w:rPr>
        <w:tab/>
      </w:r>
      <w:r w:rsidRPr="007C13CE">
        <w:rPr>
          <w:rFonts w:ascii="Arial" w:hAnsi="Arial" w:cs="Arial"/>
          <w:sz w:val="28"/>
          <w:szCs w:val="28"/>
        </w:rPr>
        <w:tab/>
      </w:r>
      <w:r w:rsidRPr="007C13CE">
        <w:rPr>
          <w:rFonts w:ascii="Arial" w:hAnsi="Arial" w:cs="Arial"/>
          <w:sz w:val="28"/>
          <w:szCs w:val="28"/>
        </w:rPr>
        <w:tab/>
      </w:r>
      <w:r w:rsidR="00466F00" w:rsidRPr="007C13CE">
        <w:rPr>
          <w:rFonts w:ascii="Arial" w:hAnsi="Arial" w:cs="Arial"/>
          <w:sz w:val="28"/>
          <w:szCs w:val="28"/>
        </w:rPr>
        <w:tab/>
      </w:r>
      <w:r w:rsidR="00466F00" w:rsidRPr="007C13CE">
        <w:rPr>
          <w:rFonts w:ascii="Arial" w:hAnsi="Arial" w:cs="Arial"/>
          <w:sz w:val="28"/>
          <w:szCs w:val="28"/>
        </w:rPr>
        <w:tab/>
      </w:r>
      <w:r w:rsidRPr="007C13CE">
        <w:rPr>
          <w:rFonts w:ascii="Arial" w:hAnsi="Arial" w:cs="Arial"/>
          <w:sz w:val="28"/>
          <w:szCs w:val="28"/>
        </w:rPr>
        <w:tab/>
      </w:r>
      <w:r w:rsidRPr="007C13CE">
        <w:rPr>
          <w:rFonts w:ascii="Arial" w:hAnsi="Arial" w:cs="Arial"/>
          <w:sz w:val="28"/>
          <w:szCs w:val="28"/>
        </w:rPr>
        <w:tab/>
      </w:r>
      <w:r w:rsidRPr="007C13CE">
        <w:rPr>
          <w:rFonts w:ascii="Arial" w:hAnsi="Arial" w:cs="Arial"/>
          <w:sz w:val="28"/>
          <w:szCs w:val="28"/>
        </w:rPr>
        <w:tab/>
      </w:r>
      <w:r w:rsidRPr="007C13CE">
        <w:rPr>
          <w:rFonts w:ascii="Arial" w:hAnsi="Arial" w:cs="Arial"/>
          <w:sz w:val="28"/>
          <w:szCs w:val="28"/>
        </w:rPr>
        <w:tab/>
      </w:r>
    </w:p>
    <w:p w:rsidR="00481BF9" w:rsidRDefault="00BA2617" w:rsidP="007C13CE">
      <w:pPr>
        <w:numPr>
          <w:ilvl w:val="0"/>
          <w:numId w:val="8"/>
        </w:numPr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sz w:val="28"/>
          <w:szCs w:val="28"/>
        </w:rPr>
        <w:lastRenderedPageBreak/>
        <w:t>Na</w:t>
      </w:r>
      <w:bookmarkStart w:id="0" w:name="_GoBack"/>
      <w:bookmarkEnd w:id="0"/>
      <w:r w:rsidRPr="002F7E90">
        <w:rPr>
          <w:rFonts w:ascii="Arial" w:hAnsi="Arial" w:cs="Arial"/>
          <w:sz w:val="28"/>
          <w:szCs w:val="28"/>
        </w:rPr>
        <w:t xml:space="preserve"> črte vpiši znak &gt;, &lt; ali =</w:t>
      </w:r>
      <w:r w:rsidR="00402985">
        <w:rPr>
          <w:rFonts w:ascii="Arial" w:hAnsi="Arial" w:cs="Arial"/>
          <w:sz w:val="28"/>
          <w:szCs w:val="28"/>
        </w:rPr>
        <w:tab/>
      </w:r>
      <w:r w:rsidR="00402985">
        <w:rPr>
          <w:rFonts w:ascii="Arial" w:hAnsi="Arial" w:cs="Arial"/>
          <w:sz w:val="28"/>
          <w:szCs w:val="28"/>
        </w:rPr>
        <w:tab/>
      </w:r>
      <w:r w:rsidR="00402985">
        <w:rPr>
          <w:rFonts w:ascii="Arial" w:hAnsi="Arial" w:cs="Arial"/>
          <w:sz w:val="28"/>
          <w:szCs w:val="28"/>
        </w:rPr>
        <w:tab/>
      </w:r>
      <w:r w:rsidR="00402985">
        <w:rPr>
          <w:rFonts w:ascii="Arial" w:hAnsi="Arial" w:cs="Arial"/>
          <w:sz w:val="28"/>
          <w:szCs w:val="28"/>
        </w:rPr>
        <w:tab/>
      </w:r>
      <w:r w:rsidR="00402985">
        <w:rPr>
          <w:rFonts w:ascii="Arial" w:hAnsi="Arial" w:cs="Arial"/>
          <w:sz w:val="28"/>
          <w:szCs w:val="28"/>
        </w:rPr>
        <w:tab/>
      </w:r>
      <w:r w:rsidR="00402985">
        <w:rPr>
          <w:rFonts w:ascii="Arial" w:hAnsi="Arial" w:cs="Arial"/>
          <w:sz w:val="28"/>
          <w:szCs w:val="28"/>
        </w:rPr>
        <w:tab/>
      </w:r>
      <w:r w:rsidR="00402985">
        <w:rPr>
          <w:rFonts w:ascii="Arial" w:hAnsi="Arial" w:cs="Arial"/>
          <w:sz w:val="28"/>
          <w:szCs w:val="28"/>
        </w:rPr>
        <w:tab/>
      </w:r>
      <w:r w:rsidR="00402985" w:rsidRPr="002F7E90">
        <w:rPr>
          <w:rFonts w:ascii="Arial" w:hAnsi="Arial" w:cs="Arial"/>
          <w:sz w:val="28"/>
          <w:szCs w:val="28"/>
        </w:rPr>
        <w:t xml:space="preserve">[5 t]  </w:t>
      </w:r>
    </w:p>
    <w:p w:rsidR="00F33ECE" w:rsidRPr="002F7E90" w:rsidRDefault="00F33ECE" w:rsidP="00402985">
      <w:pPr>
        <w:ind w:left="720"/>
        <w:jc w:val="both"/>
        <w:rPr>
          <w:rFonts w:ascii="Arial" w:hAnsi="Arial" w:cs="Arial"/>
          <w:sz w:val="28"/>
          <w:szCs w:val="28"/>
        </w:rPr>
      </w:pPr>
    </w:p>
    <w:p w:rsidR="00BA2617" w:rsidRPr="002F7E90" w:rsidRDefault="00BA2617" w:rsidP="00402985">
      <w:pPr>
        <w:numPr>
          <w:ilvl w:val="0"/>
          <w:numId w:val="3"/>
        </w:numPr>
        <w:jc w:val="both"/>
        <w:rPr>
          <w:rFonts w:ascii="Arial" w:hAnsi="Arial" w:cs="Arial"/>
          <w:sz w:val="28"/>
          <w:szCs w:val="28"/>
        </w:rPr>
        <w:sectPr w:rsidR="00BA2617" w:rsidRPr="002F7E90" w:rsidSect="002A0EFA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BA2617" w:rsidRPr="002F7E90" w:rsidRDefault="00BA2617" w:rsidP="00402985">
      <w:pPr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sz w:val="28"/>
          <w:szCs w:val="28"/>
        </w:rPr>
        <w:t>6</w:t>
      </w:r>
      <w:r w:rsidRPr="002F7E90">
        <w:rPr>
          <w:rFonts w:ascii="Arial" w:hAnsi="Arial" w:cs="Arial"/>
          <w:sz w:val="28"/>
          <w:szCs w:val="28"/>
          <w:vertAlign w:val="superscript"/>
        </w:rPr>
        <w:t>1</w:t>
      </w:r>
      <w:r w:rsidRPr="002F7E90">
        <w:rPr>
          <w:rFonts w:ascii="Arial" w:hAnsi="Arial" w:cs="Arial"/>
          <w:sz w:val="28"/>
          <w:szCs w:val="28"/>
        </w:rPr>
        <w:t xml:space="preserve"> ___ 1</w:t>
      </w:r>
      <w:r w:rsidRPr="002F7E90">
        <w:rPr>
          <w:rFonts w:ascii="Arial" w:hAnsi="Arial" w:cs="Arial"/>
          <w:sz w:val="28"/>
          <w:szCs w:val="28"/>
          <w:vertAlign w:val="superscript"/>
        </w:rPr>
        <w:t>6</w:t>
      </w:r>
    </w:p>
    <w:p w:rsidR="00BA2617" w:rsidRPr="002F7E90" w:rsidRDefault="00BA2617" w:rsidP="00402985">
      <w:pPr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sz w:val="28"/>
          <w:szCs w:val="28"/>
        </w:rPr>
        <w:t>2</w:t>
      </w:r>
      <w:r w:rsidRPr="002F7E90">
        <w:rPr>
          <w:rFonts w:ascii="Arial" w:hAnsi="Arial" w:cs="Arial"/>
          <w:sz w:val="28"/>
          <w:szCs w:val="28"/>
          <w:vertAlign w:val="superscript"/>
        </w:rPr>
        <w:t>4</w:t>
      </w:r>
      <w:r w:rsidRPr="002F7E90">
        <w:rPr>
          <w:rFonts w:ascii="Arial" w:hAnsi="Arial" w:cs="Arial"/>
          <w:sz w:val="28"/>
          <w:szCs w:val="28"/>
        </w:rPr>
        <w:t xml:space="preserve"> ___ 4</w:t>
      </w:r>
      <w:r w:rsidRPr="002F7E90">
        <w:rPr>
          <w:rFonts w:ascii="Arial" w:hAnsi="Arial" w:cs="Arial"/>
          <w:sz w:val="28"/>
          <w:szCs w:val="28"/>
          <w:vertAlign w:val="superscript"/>
        </w:rPr>
        <w:t>2</w:t>
      </w:r>
    </w:p>
    <w:p w:rsidR="00BA2617" w:rsidRPr="002F7E90" w:rsidRDefault="00BA2617" w:rsidP="00402985">
      <w:pPr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sz w:val="28"/>
          <w:szCs w:val="28"/>
        </w:rPr>
        <w:t>5</w:t>
      </w:r>
      <w:r w:rsidRPr="002F7E90">
        <w:rPr>
          <w:rFonts w:ascii="Arial" w:hAnsi="Arial" w:cs="Arial"/>
          <w:sz w:val="28"/>
          <w:szCs w:val="28"/>
          <w:vertAlign w:val="superscript"/>
        </w:rPr>
        <w:t>2</w:t>
      </w:r>
      <w:r w:rsidRPr="002F7E90">
        <w:rPr>
          <w:rFonts w:ascii="Arial" w:hAnsi="Arial" w:cs="Arial"/>
          <w:sz w:val="28"/>
          <w:szCs w:val="28"/>
        </w:rPr>
        <w:t xml:space="preserve"> ___ 2</w:t>
      </w:r>
      <w:r w:rsidRPr="002F7E90">
        <w:rPr>
          <w:rFonts w:ascii="Arial" w:hAnsi="Arial" w:cs="Arial"/>
          <w:sz w:val="28"/>
          <w:szCs w:val="28"/>
          <w:vertAlign w:val="superscript"/>
        </w:rPr>
        <w:t>5</w:t>
      </w:r>
      <w:r w:rsidR="00402985">
        <w:rPr>
          <w:rFonts w:ascii="Arial" w:hAnsi="Arial" w:cs="Arial"/>
          <w:sz w:val="28"/>
          <w:szCs w:val="28"/>
          <w:vertAlign w:val="superscript"/>
        </w:rPr>
        <w:tab/>
      </w:r>
      <w:r w:rsidR="00402985">
        <w:rPr>
          <w:rFonts w:ascii="Arial" w:hAnsi="Arial" w:cs="Arial"/>
          <w:sz w:val="28"/>
          <w:szCs w:val="28"/>
          <w:vertAlign w:val="superscript"/>
        </w:rPr>
        <w:tab/>
      </w:r>
    </w:p>
    <w:p w:rsidR="00BA2617" w:rsidRPr="002F7E90" w:rsidRDefault="002F7E90" w:rsidP="00402985">
      <w:pPr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position w:val="-22"/>
          <w:sz w:val="28"/>
          <w:szCs w:val="28"/>
        </w:rPr>
        <w:object w:dxaOrig="260" w:dyaOrig="600">
          <v:shape id="_x0000_i1034" type="#_x0000_t75" style="width:12.6pt;height:30pt" o:ole="">
            <v:imagedata r:id="rId27" o:title=""/>
          </v:shape>
          <o:OLEObject Type="Embed" ProgID="Equation.DSMT4" ShapeID="_x0000_i1034" DrawAspect="Content" ObjectID="_1731925875" r:id="rId28"/>
        </w:object>
      </w:r>
      <w:r w:rsidR="00BA2617" w:rsidRPr="002F7E90">
        <w:rPr>
          <w:rFonts w:ascii="Arial" w:hAnsi="Arial" w:cs="Arial"/>
          <w:sz w:val="28"/>
          <w:szCs w:val="28"/>
        </w:rPr>
        <w:t xml:space="preserve"> ___ </w:t>
      </w:r>
      <w:r w:rsidRPr="002F7E90">
        <w:rPr>
          <w:rFonts w:ascii="Arial" w:hAnsi="Arial" w:cs="Arial"/>
          <w:position w:val="-24"/>
          <w:sz w:val="28"/>
          <w:szCs w:val="28"/>
        </w:rPr>
        <w:object w:dxaOrig="260" w:dyaOrig="620">
          <v:shape id="_x0000_i1035" type="#_x0000_t75" style="width:12.6pt;height:31.2pt" o:ole="">
            <v:imagedata r:id="rId29" o:title=""/>
          </v:shape>
          <o:OLEObject Type="Embed" ProgID="Equation.DSMT4" ShapeID="_x0000_i1035" DrawAspect="Content" ObjectID="_1731925876" r:id="rId30"/>
        </w:object>
      </w:r>
    </w:p>
    <w:p w:rsidR="00BA2617" w:rsidRPr="002F7E90" w:rsidRDefault="002F7E90" w:rsidP="00402985">
      <w:pPr>
        <w:numPr>
          <w:ilvl w:val="0"/>
          <w:numId w:val="3"/>
        </w:numPr>
        <w:spacing w:line="276" w:lineRule="auto"/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position w:val="-22"/>
          <w:sz w:val="28"/>
          <w:szCs w:val="28"/>
        </w:rPr>
        <w:object w:dxaOrig="260" w:dyaOrig="600">
          <v:shape id="_x0000_i1036" type="#_x0000_t75" style="width:12.6pt;height:30pt" o:ole="">
            <v:imagedata r:id="rId31" o:title=""/>
          </v:shape>
          <o:OLEObject Type="Embed" ProgID="Equation.DSMT4" ShapeID="_x0000_i1036" DrawAspect="Content" ObjectID="_1731925877" r:id="rId32"/>
        </w:object>
      </w:r>
      <w:r w:rsidR="00BA2617" w:rsidRPr="002F7E90">
        <w:rPr>
          <w:rFonts w:ascii="Arial" w:hAnsi="Arial" w:cs="Arial"/>
          <w:sz w:val="28"/>
          <w:szCs w:val="28"/>
        </w:rPr>
        <w:t xml:space="preserve"> ___ </w:t>
      </w:r>
      <w:r w:rsidRPr="002F7E90">
        <w:rPr>
          <w:rFonts w:ascii="Arial" w:hAnsi="Arial" w:cs="Arial"/>
          <w:position w:val="-24"/>
          <w:sz w:val="28"/>
          <w:szCs w:val="28"/>
        </w:rPr>
        <w:object w:dxaOrig="400" w:dyaOrig="620">
          <v:shape id="_x0000_i1037" type="#_x0000_t75" style="width:19.8pt;height:31.2pt" o:ole="">
            <v:imagedata r:id="rId33" o:title=""/>
          </v:shape>
          <o:OLEObject Type="Embed" ProgID="Equation.DSMT4" ShapeID="_x0000_i1037" DrawAspect="Content" ObjectID="_1731925878" r:id="rId34"/>
        </w:object>
      </w:r>
      <w:r w:rsidR="00402985">
        <w:rPr>
          <w:rFonts w:ascii="Arial" w:hAnsi="Arial" w:cs="Arial"/>
          <w:sz w:val="28"/>
          <w:szCs w:val="28"/>
        </w:rPr>
        <w:tab/>
      </w:r>
      <w:r w:rsidR="00402985">
        <w:rPr>
          <w:rFonts w:ascii="Arial" w:hAnsi="Arial" w:cs="Arial"/>
          <w:sz w:val="28"/>
          <w:szCs w:val="28"/>
        </w:rPr>
        <w:tab/>
        <w:t xml:space="preserve">                  </w:t>
      </w:r>
    </w:p>
    <w:p w:rsidR="00BA2617" w:rsidRDefault="00BA2617" w:rsidP="00E34E92">
      <w:pPr>
        <w:ind w:left="3540"/>
        <w:jc w:val="both"/>
        <w:rPr>
          <w:rFonts w:ascii="Arial" w:hAnsi="Arial" w:cs="Arial"/>
          <w:sz w:val="28"/>
          <w:szCs w:val="28"/>
        </w:rPr>
      </w:pPr>
    </w:p>
    <w:p w:rsidR="00402985" w:rsidRDefault="00402985" w:rsidP="00402985">
      <w:pPr>
        <w:jc w:val="both"/>
        <w:rPr>
          <w:rFonts w:ascii="Arial" w:hAnsi="Arial" w:cs="Arial"/>
          <w:sz w:val="28"/>
          <w:szCs w:val="28"/>
        </w:rPr>
      </w:pPr>
    </w:p>
    <w:p w:rsidR="00E34E92" w:rsidRDefault="00E34E92" w:rsidP="00402985">
      <w:pPr>
        <w:jc w:val="both"/>
        <w:rPr>
          <w:rFonts w:ascii="Arial" w:hAnsi="Arial" w:cs="Arial"/>
          <w:sz w:val="28"/>
          <w:szCs w:val="28"/>
        </w:rPr>
      </w:pPr>
    </w:p>
    <w:p w:rsidR="00E34E92" w:rsidRDefault="00E34E92" w:rsidP="00402985">
      <w:pPr>
        <w:jc w:val="both"/>
        <w:rPr>
          <w:rFonts w:ascii="Arial" w:hAnsi="Arial" w:cs="Arial"/>
          <w:sz w:val="28"/>
          <w:szCs w:val="28"/>
        </w:rPr>
      </w:pPr>
    </w:p>
    <w:p w:rsidR="00402985" w:rsidRDefault="00402985" w:rsidP="00402985">
      <w:pPr>
        <w:jc w:val="both"/>
        <w:rPr>
          <w:rFonts w:ascii="Arial" w:hAnsi="Arial" w:cs="Arial"/>
          <w:sz w:val="28"/>
          <w:szCs w:val="28"/>
        </w:rPr>
      </w:pPr>
    </w:p>
    <w:p w:rsidR="00466F00" w:rsidRPr="002F7E90" w:rsidRDefault="00466F00" w:rsidP="00402985">
      <w:pPr>
        <w:jc w:val="both"/>
        <w:rPr>
          <w:rFonts w:ascii="Arial" w:hAnsi="Arial" w:cs="Arial"/>
          <w:sz w:val="28"/>
          <w:szCs w:val="28"/>
        </w:rPr>
        <w:sectPr w:rsidR="00466F00" w:rsidRPr="002F7E90" w:rsidSect="00BA2617">
          <w:type w:val="continuous"/>
          <w:pgSz w:w="11906" w:h="16838"/>
          <w:pgMar w:top="1417" w:right="1417" w:bottom="1417" w:left="1417" w:header="708" w:footer="708" w:gutter="0"/>
          <w:cols w:num="2" w:space="709"/>
          <w:docGrid w:linePitch="360"/>
        </w:sectPr>
      </w:pPr>
    </w:p>
    <w:p w:rsidR="00F33ECE" w:rsidRDefault="002F7E90" w:rsidP="007C13CE">
      <w:pPr>
        <w:numPr>
          <w:ilvl w:val="0"/>
          <w:numId w:val="8"/>
        </w:numPr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sz w:val="28"/>
          <w:szCs w:val="28"/>
        </w:rPr>
        <w:t>Zapiši število 27 s potenco</w:t>
      </w:r>
      <w:r w:rsidR="00F33ECE">
        <w:rPr>
          <w:rFonts w:ascii="Arial" w:hAnsi="Arial" w:cs="Arial"/>
          <w:sz w:val="28"/>
          <w:szCs w:val="28"/>
        </w:rPr>
        <w:t xml:space="preserve"> in izračunaj</w:t>
      </w:r>
      <w:r w:rsidR="00E34E92">
        <w:rPr>
          <w:rFonts w:ascii="Arial" w:hAnsi="Arial" w:cs="Arial"/>
          <w:sz w:val="28"/>
          <w:szCs w:val="28"/>
        </w:rPr>
        <w:t xml:space="preserve"> vrednost</w:t>
      </w:r>
      <w:r w:rsidR="00F33ECE">
        <w:rPr>
          <w:rFonts w:ascii="Arial" w:hAnsi="Arial" w:cs="Arial"/>
          <w:sz w:val="28"/>
          <w:szCs w:val="28"/>
        </w:rPr>
        <w:t>:</w:t>
      </w:r>
      <w:r w:rsidRPr="002F7E90">
        <w:rPr>
          <w:rFonts w:ascii="Arial" w:hAnsi="Arial" w:cs="Arial"/>
          <w:sz w:val="28"/>
          <w:szCs w:val="28"/>
        </w:rPr>
        <w:t xml:space="preserve"> </w:t>
      </w:r>
      <w:r w:rsidR="00402985">
        <w:rPr>
          <w:rFonts w:ascii="Arial" w:hAnsi="Arial" w:cs="Arial"/>
          <w:sz w:val="28"/>
          <w:szCs w:val="28"/>
        </w:rPr>
        <w:tab/>
      </w:r>
      <w:r w:rsidR="00402985">
        <w:rPr>
          <w:rFonts w:ascii="Arial" w:hAnsi="Arial" w:cs="Arial"/>
          <w:sz w:val="28"/>
          <w:szCs w:val="28"/>
        </w:rPr>
        <w:tab/>
      </w:r>
      <w:r w:rsidR="00402985">
        <w:rPr>
          <w:rFonts w:ascii="Arial" w:hAnsi="Arial" w:cs="Arial"/>
          <w:sz w:val="28"/>
          <w:szCs w:val="28"/>
        </w:rPr>
        <w:tab/>
      </w:r>
      <w:r w:rsidR="00466F00">
        <w:rPr>
          <w:rFonts w:ascii="Arial" w:hAnsi="Arial" w:cs="Arial"/>
          <w:sz w:val="28"/>
          <w:szCs w:val="28"/>
        </w:rPr>
        <w:t xml:space="preserve"> </w:t>
      </w:r>
      <w:r w:rsidR="00402985" w:rsidRPr="002F7E90">
        <w:rPr>
          <w:rFonts w:ascii="Arial" w:hAnsi="Arial" w:cs="Arial"/>
          <w:sz w:val="28"/>
          <w:szCs w:val="28"/>
        </w:rPr>
        <w:t>[2 t]</w:t>
      </w:r>
    </w:p>
    <w:p w:rsidR="00F33ECE" w:rsidRDefault="00F33ECE" w:rsidP="00402985">
      <w:pPr>
        <w:jc w:val="both"/>
        <w:rPr>
          <w:rFonts w:ascii="Arial" w:hAnsi="Arial" w:cs="Arial"/>
          <w:sz w:val="28"/>
          <w:szCs w:val="28"/>
        </w:rPr>
      </w:pPr>
    </w:p>
    <w:p w:rsidR="00F33ECE" w:rsidRDefault="00F33ECE" w:rsidP="00402985">
      <w:pPr>
        <w:jc w:val="both"/>
        <w:rPr>
          <w:rFonts w:ascii="Arial" w:hAnsi="Arial" w:cs="Arial"/>
          <w:sz w:val="28"/>
          <w:szCs w:val="28"/>
        </w:rPr>
      </w:pPr>
    </w:p>
    <w:p w:rsidR="00F33ECE" w:rsidRDefault="00F33ECE" w:rsidP="00402985">
      <w:pPr>
        <w:jc w:val="both"/>
        <w:rPr>
          <w:rFonts w:ascii="Arial" w:hAnsi="Arial" w:cs="Arial"/>
          <w:sz w:val="28"/>
          <w:szCs w:val="28"/>
        </w:rPr>
      </w:pPr>
    </w:p>
    <w:p w:rsidR="00F33ECE" w:rsidRDefault="00F33ECE" w:rsidP="007C13CE">
      <w:pPr>
        <w:numPr>
          <w:ilvl w:val="0"/>
          <w:numId w:val="8"/>
        </w:numPr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Zapiši število 10000 s potenco in izračunaj</w:t>
      </w:r>
      <w:r w:rsidR="00E34E92">
        <w:rPr>
          <w:rFonts w:ascii="Arial" w:hAnsi="Arial" w:cs="Arial"/>
          <w:sz w:val="28"/>
          <w:szCs w:val="28"/>
        </w:rPr>
        <w:t xml:space="preserve"> vrednost</w:t>
      </w:r>
      <w:r>
        <w:rPr>
          <w:rFonts w:ascii="Arial" w:hAnsi="Arial" w:cs="Arial"/>
          <w:sz w:val="28"/>
          <w:szCs w:val="28"/>
        </w:rPr>
        <w:t>:</w:t>
      </w:r>
      <w:r w:rsidR="00402985">
        <w:rPr>
          <w:rFonts w:ascii="Arial" w:hAnsi="Arial" w:cs="Arial"/>
          <w:sz w:val="28"/>
          <w:szCs w:val="28"/>
        </w:rPr>
        <w:tab/>
      </w:r>
      <w:r w:rsidR="00402985">
        <w:rPr>
          <w:rFonts w:ascii="Arial" w:hAnsi="Arial" w:cs="Arial"/>
          <w:sz w:val="28"/>
          <w:szCs w:val="28"/>
        </w:rPr>
        <w:tab/>
      </w:r>
      <w:r w:rsidR="00466F00"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 xml:space="preserve"> </w:t>
      </w:r>
      <w:r w:rsidR="00402985">
        <w:rPr>
          <w:rFonts w:ascii="Arial" w:hAnsi="Arial" w:cs="Arial"/>
          <w:sz w:val="28"/>
          <w:szCs w:val="28"/>
        </w:rPr>
        <w:t>[2 t]</w:t>
      </w:r>
    </w:p>
    <w:p w:rsidR="00F33ECE" w:rsidRDefault="00F33ECE" w:rsidP="00402985">
      <w:pPr>
        <w:jc w:val="both"/>
        <w:rPr>
          <w:rFonts w:ascii="Arial" w:hAnsi="Arial" w:cs="Arial"/>
          <w:sz w:val="28"/>
          <w:szCs w:val="28"/>
        </w:rPr>
      </w:pPr>
    </w:p>
    <w:p w:rsidR="00BA2617" w:rsidRDefault="002F7E90" w:rsidP="00402985">
      <w:pPr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sz w:val="28"/>
          <w:szCs w:val="28"/>
        </w:rPr>
        <w:t xml:space="preserve"> </w:t>
      </w:r>
    </w:p>
    <w:p w:rsidR="00466F00" w:rsidRPr="0035393D" w:rsidRDefault="00466F00" w:rsidP="007C13CE">
      <w:pPr>
        <w:pStyle w:val="Odstavekseznama"/>
        <w:widowControl w:val="0"/>
        <w:numPr>
          <w:ilvl w:val="0"/>
          <w:numId w:val="8"/>
        </w:numPr>
        <w:tabs>
          <w:tab w:val="left" w:pos="396"/>
        </w:tabs>
        <w:autoSpaceDE w:val="0"/>
        <w:autoSpaceDN w:val="0"/>
        <w:spacing w:before="100"/>
        <w:rPr>
          <w:rFonts w:ascii="Arial" w:hAnsi="Arial" w:cs="Arial"/>
        </w:rPr>
      </w:pPr>
      <w:r w:rsidRPr="00466F00">
        <w:rPr>
          <w:rFonts w:ascii="Arial" w:hAnsi="Arial" w:cs="Arial"/>
          <w:sz w:val="28"/>
          <w:szCs w:val="28"/>
        </w:rPr>
        <w:t>Zapiši kot produkt in</w:t>
      </w:r>
      <w:r w:rsidRPr="00466F00">
        <w:rPr>
          <w:rFonts w:ascii="Arial" w:hAnsi="Arial" w:cs="Arial"/>
          <w:spacing w:val="1"/>
          <w:sz w:val="28"/>
          <w:szCs w:val="28"/>
        </w:rPr>
        <w:t xml:space="preserve"> </w:t>
      </w:r>
      <w:r w:rsidRPr="00466F00">
        <w:rPr>
          <w:rFonts w:ascii="Arial" w:hAnsi="Arial" w:cs="Arial"/>
          <w:sz w:val="28"/>
          <w:szCs w:val="28"/>
        </w:rPr>
        <w:t>izračunaj</w:t>
      </w:r>
      <w:r w:rsidRPr="0035393D"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sz w:val="28"/>
          <w:szCs w:val="28"/>
        </w:rPr>
        <w:t>[</w:t>
      </w:r>
      <w:r w:rsidR="009A6961">
        <w:rPr>
          <w:rFonts w:ascii="Arial" w:hAnsi="Arial" w:cs="Arial"/>
          <w:sz w:val="28"/>
          <w:szCs w:val="28"/>
        </w:rPr>
        <w:t>4</w:t>
      </w:r>
      <w:r>
        <w:rPr>
          <w:rFonts w:ascii="Arial" w:hAnsi="Arial" w:cs="Arial"/>
          <w:sz w:val="28"/>
          <w:szCs w:val="28"/>
        </w:rPr>
        <w:t xml:space="preserve"> t]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466F00" w:rsidRPr="0035393D" w:rsidRDefault="00466F00" w:rsidP="00466F00">
      <w:pPr>
        <w:spacing w:before="168"/>
        <w:ind w:left="824"/>
        <w:rPr>
          <w:rFonts w:ascii="Arial" w:hAnsi="Arial" w:cs="Arial"/>
        </w:rPr>
      </w:pPr>
      <w:r w:rsidRPr="0035393D">
        <w:rPr>
          <w:rFonts w:ascii="Arial" w:hAnsi="Arial" w:cs="Arial"/>
        </w:rPr>
        <w:t xml:space="preserve">a)  </w:t>
      </w:r>
      <w:r w:rsidRPr="0035393D">
        <w:rPr>
          <w:rFonts w:ascii="Arial" w:hAnsi="Arial" w:cs="Arial"/>
          <w:spacing w:val="2"/>
        </w:rPr>
        <w:t>3</w:t>
      </w:r>
      <w:r w:rsidRPr="0035393D">
        <w:rPr>
          <w:rFonts w:ascii="Arial" w:hAnsi="Arial" w:cs="Arial"/>
          <w:spacing w:val="2"/>
          <w:position w:val="11"/>
        </w:rPr>
        <w:t>3</w:t>
      </w:r>
      <w:r w:rsidRPr="0035393D">
        <w:rPr>
          <w:rFonts w:ascii="Arial" w:hAnsi="Arial" w:cs="Arial"/>
          <w:spacing w:val="12"/>
          <w:position w:val="11"/>
        </w:rPr>
        <w:t xml:space="preserve"> </w:t>
      </w:r>
      <w:r>
        <w:rPr>
          <w:rFonts w:ascii="Arial" w:hAnsi="Arial" w:cs="Arial"/>
        </w:rPr>
        <w:t>=</w:t>
      </w:r>
    </w:p>
    <w:p w:rsidR="00466F00" w:rsidRPr="0035393D" w:rsidRDefault="00466F00" w:rsidP="00466F00">
      <w:pPr>
        <w:spacing w:before="167"/>
        <w:ind w:left="824"/>
        <w:rPr>
          <w:rFonts w:ascii="Arial" w:hAnsi="Arial" w:cs="Arial"/>
        </w:rPr>
      </w:pPr>
      <w:r w:rsidRPr="0035393D">
        <w:rPr>
          <w:rFonts w:ascii="Arial" w:hAnsi="Arial" w:cs="Arial"/>
        </w:rPr>
        <w:t xml:space="preserve">b)  </w:t>
      </w:r>
      <w:r w:rsidRPr="0035393D">
        <w:rPr>
          <w:rFonts w:ascii="Arial" w:hAnsi="Arial" w:cs="Arial"/>
          <w:spacing w:val="7"/>
        </w:rPr>
        <w:t>2</w:t>
      </w:r>
      <w:r w:rsidRPr="0035393D">
        <w:rPr>
          <w:rFonts w:ascii="Arial" w:hAnsi="Arial" w:cs="Arial"/>
          <w:spacing w:val="7"/>
          <w:position w:val="11"/>
        </w:rPr>
        <w:t>7</w:t>
      </w:r>
      <w:r w:rsidRPr="0035393D">
        <w:rPr>
          <w:rFonts w:ascii="Arial" w:hAnsi="Arial" w:cs="Arial"/>
          <w:spacing w:val="26"/>
          <w:position w:val="11"/>
        </w:rPr>
        <w:t xml:space="preserve"> </w:t>
      </w:r>
      <w:r>
        <w:rPr>
          <w:rFonts w:ascii="Arial" w:hAnsi="Arial" w:cs="Arial"/>
        </w:rPr>
        <w:t>=</w:t>
      </w:r>
    </w:p>
    <w:p w:rsidR="00466F00" w:rsidRPr="0035393D" w:rsidRDefault="00466F00" w:rsidP="00466F00">
      <w:pPr>
        <w:spacing w:before="169"/>
        <w:ind w:left="824"/>
        <w:rPr>
          <w:rFonts w:ascii="Arial" w:hAnsi="Arial" w:cs="Arial"/>
        </w:rPr>
      </w:pPr>
      <w:r w:rsidRPr="0035393D">
        <w:rPr>
          <w:rFonts w:ascii="Arial" w:hAnsi="Arial" w:cs="Arial"/>
        </w:rPr>
        <w:t xml:space="preserve">c)  </w:t>
      </w:r>
      <w:r w:rsidRPr="0035393D">
        <w:rPr>
          <w:rFonts w:ascii="Arial" w:hAnsi="Arial" w:cs="Arial"/>
          <w:spacing w:val="6"/>
        </w:rPr>
        <w:t>4</w:t>
      </w:r>
      <w:r w:rsidRPr="0035393D">
        <w:rPr>
          <w:rFonts w:ascii="Arial" w:hAnsi="Arial" w:cs="Arial"/>
          <w:spacing w:val="6"/>
          <w:position w:val="11"/>
        </w:rPr>
        <w:t>5</w:t>
      </w:r>
      <w:r w:rsidRPr="0035393D">
        <w:rPr>
          <w:rFonts w:ascii="Arial" w:hAnsi="Arial" w:cs="Arial"/>
          <w:spacing w:val="21"/>
          <w:position w:val="11"/>
        </w:rPr>
        <w:t xml:space="preserve"> </w:t>
      </w:r>
      <w:r>
        <w:rPr>
          <w:rFonts w:ascii="Arial" w:hAnsi="Arial" w:cs="Arial"/>
        </w:rPr>
        <w:t>=</w:t>
      </w:r>
    </w:p>
    <w:p w:rsidR="00466F00" w:rsidRPr="0035393D" w:rsidRDefault="00466F00" w:rsidP="00466F00">
      <w:pPr>
        <w:spacing w:before="167"/>
        <w:ind w:left="824"/>
        <w:rPr>
          <w:rFonts w:ascii="Arial" w:hAnsi="Arial" w:cs="Arial"/>
        </w:rPr>
      </w:pPr>
      <w:r w:rsidRPr="0035393D">
        <w:rPr>
          <w:rFonts w:ascii="Arial" w:hAnsi="Arial" w:cs="Arial"/>
        </w:rPr>
        <w:t xml:space="preserve">d) </w:t>
      </w:r>
      <w:r w:rsidRPr="0035393D">
        <w:rPr>
          <w:rFonts w:ascii="Arial" w:hAnsi="Arial" w:cs="Arial"/>
          <w:spacing w:val="-6"/>
        </w:rPr>
        <w:t>1</w:t>
      </w:r>
      <w:r w:rsidRPr="0035393D">
        <w:rPr>
          <w:rFonts w:ascii="Arial" w:hAnsi="Arial" w:cs="Arial"/>
          <w:spacing w:val="-6"/>
          <w:position w:val="11"/>
        </w:rPr>
        <w:t xml:space="preserve">18  </w:t>
      </w:r>
      <w:r w:rsidRPr="0035393D">
        <w:rPr>
          <w:rFonts w:ascii="Arial" w:hAnsi="Arial" w:cs="Arial"/>
          <w:spacing w:val="7"/>
          <w:position w:val="11"/>
        </w:rPr>
        <w:t xml:space="preserve"> </w:t>
      </w:r>
      <w:r>
        <w:rPr>
          <w:rFonts w:ascii="Arial" w:hAnsi="Arial" w:cs="Arial"/>
          <w:spacing w:val="7"/>
          <w:position w:val="11"/>
        </w:rPr>
        <w:t>=</w:t>
      </w:r>
    </w:p>
    <w:p w:rsidR="00466F00" w:rsidRDefault="00466F00" w:rsidP="00402985">
      <w:pPr>
        <w:jc w:val="both"/>
        <w:rPr>
          <w:rFonts w:ascii="Arial" w:hAnsi="Arial" w:cs="Arial"/>
          <w:sz w:val="28"/>
          <w:szCs w:val="28"/>
        </w:rPr>
      </w:pPr>
    </w:p>
    <w:p w:rsidR="00E95714" w:rsidRPr="002F7E90" w:rsidRDefault="00E95714" w:rsidP="00402985">
      <w:pPr>
        <w:jc w:val="both"/>
        <w:rPr>
          <w:rFonts w:ascii="Arial" w:hAnsi="Arial" w:cs="Arial"/>
          <w:sz w:val="28"/>
          <w:szCs w:val="28"/>
        </w:rPr>
      </w:pPr>
    </w:p>
    <w:p w:rsidR="00BA2617" w:rsidRPr="002F7E90" w:rsidRDefault="00BA2617" w:rsidP="007C13CE">
      <w:pPr>
        <w:numPr>
          <w:ilvl w:val="0"/>
          <w:numId w:val="8"/>
        </w:numPr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sz w:val="28"/>
          <w:szCs w:val="28"/>
        </w:rPr>
        <w:t>Izračunaj:</w:t>
      </w:r>
      <w:r w:rsidR="00E34E92">
        <w:rPr>
          <w:rFonts w:ascii="Arial" w:hAnsi="Arial" w:cs="Arial"/>
          <w:sz w:val="28"/>
          <w:szCs w:val="28"/>
        </w:rPr>
        <w:tab/>
      </w:r>
      <w:r w:rsidR="00E34E92">
        <w:rPr>
          <w:rFonts w:ascii="Arial" w:hAnsi="Arial" w:cs="Arial"/>
          <w:sz w:val="28"/>
          <w:szCs w:val="28"/>
        </w:rPr>
        <w:tab/>
      </w:r>
      <w:r w:rsidR="00E34E92">
        <w:rPr>
          <w:rFonts w:ascii="Arial" w:hAnsi="Arial" w:cs="Arial"/>
          <w:sz w:val="28"/>
          <w:szCs w:val="28"/>
        </w:rPr>
        <w:tab/>
      </w:r>
      <w:r w:rsidR="00E34E92">
        <w:rPr>
          <w:rFonts w:ascii="Arial" w:hAnsi="Arial" w:cs="Arial"/>
          <w:sz w:val="28"/>
          <w:szCs w:val="28"/>
        </w:rPr>
        <w:tab/>
      </w:r>
      <w:r w:rsidR="00E34E92">
        <w:rPr>
          <w:rFonts w:ascii="Arial" w:hAnsi="Arial" w:cs="Arial"/>
          <w:sz w:val="28"/>
          <w:szCs w:val="28"/>
        </w:rPr>
        <w:tab/>
      </w:r>
      <w:r w:rsidR="00E34E92">
        <w:rPr>
          <w:rFonts w:ascii="Arial" w:hAnsi="Arial" w:cs="Arial"/>
          <w:sz w:val="28"/>
          <w:szCs w:val="28"/>
        </w:rPr>
        <w:tab/>
      </w:r>
      <w:r w:rsidR="00E34E92">
        <w:rPr>
          <w:rFonts w:ascii="Arial" w:hAnsi="Arial" w:cs="Arial"/>
          <w:sz w:val="28"/>
          <w:szCs w:val="28"/>
        </w:rPr>
        <w:tab/>
      </w:r>
      <w:r w:rsidR="00E34E92">
        <w:rPr>
          <w:rFonts w:ascii="Arial" w:hAnsi="Arial" w:cs="Arial"/>
          <w:sz w:val="28"/>
          <w:szCs w:val="28"/>
        </w:rPr>
        <w:tab/>
      </w:r>
      <w:r w:rsidR="00E34E92">
        <w:rPr>
          <w:rFonts w:ascii="Arial" w:hAnsi="Arial" w:cs="Arial"/>
          <w:sz w:val="28"/>
          <w:szCs w:val="28"/>
        </w:rPr>
        <w:tab/>
      </w:r>
      <w:r w:rsidR="00E34E92">
        <w:rPr>
          <w:rFonts w:ascii="Arial" w:hAnsi="Arial" w:cs="Arial"/>
          <w:sz w:val="28"/>
          <w:szCs w:val="28"/>
        </w:rPr>
        <w:tab/>
      </w:r>
      <w:r w:rsidRPr="002F7E90">
        <w:rPr>
          <w:rFonts w:ascii="Arial" w:hAnsi="Arial" w:cs="Arial"/>
          <w:sz w:val="28"/>
          <w:szCs w:val="28"/>
        </w:rPr>
        <w:t xml:space="preserve"> </w:t>
      </w:r>
      <w:r w:rsidR="00E34E92" w:rsidRPr="002F7E90">
        <w:rPr>
          <w:rFonts w:ascii="Arial" w:hAnsi="Arial" w:cs="Arial"/>
          <w:sz w:val="28"/>
          <w:szCs w:val="28"/>
        </w:rPr>
        <w:t>[4 t]</w:t>
      </w:r>
    </w:p>
    <w:p w:rsidR="00E95714" w:rsidRPr="002F7E90" w:rsidRDefault="00E95714" w:rsidP="00402985">
      <w:pPr>
        <w:numPr>
          <w:ilvl w:val="0"/>
          <w:numId w:val="5"/>
        </w:numPr>
        <w:jc w:val="both"/>
        <w:rPr>
          <w:rFonts w:ascii="Arial" w:hAnsi="Arial" w:cs="Arial"/>
          <w:sz w:val="28"/>
          <w:szCs w:val="28"/>
        </w:rPr>
        <w:sectPr w:rsidR="00E95714" w:rsidRPr="002F7E90" w:rsidSect="002A0EFA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BA2617" w:rsidRDefault="002F7E90" w:rsidP="00402985">
      <w:pPr>
        <w:numPr>
          <w:ilvl w:val="0"/>
          <w:numId w:val="5"/>
        </w:numPr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position w:val="-22"/>
          <w:sz w:val="28"/>
          <w:szCs w:val="28"/>
        </w:rPr>
        <w:object w:dxaOrig="260" w:dyaOrig="600">
          <v:shape id="_x0000_i1038" type="#_x0000_t75" style="width:12.6pt;height:30pt" o:ole="">
            <v:imagedata r:id="rId35" o:title=""/>
          </v:shape>
          <o:OLEObject Type="Embed" ProgID="Equation.DSMT4" ShapeID="_x0000_i1038" DrawAspect="Content" ObjectID="_1731925879" r:id="rId36"/>
        </w:object>
      </w:r>
      <w:r w:rsidR="00E95714" w:rsidRPr="002F7E90">
        <w:rPr>
          <w:rFonts w:ascii="Arial" w:hAnsi="Arial" w:cs="Arial"/>
          <w:sz w:val="28"/>
          <w:szCs w:val="28"/>
        </w:rPr>
        <w:t xml:space="preserve"> od 32 =</w:t>
      </w:r>
    </w:p>
    <w:p w:rsidR="00F33ECE" w:rsidRPr="002F7E90" w:rsidRDefault="00F33ECE" w:rsidP="00402985">
      <w:pPr>
        <w:jc w:val="both"/>
        <w:rPr>
          <w:rFonts w:ascii="Arial" w:hAnsi="Arial" w:cs="Arial"/>
          <w:sz w:val="28"/>
          <w:szCs w:val="28"/>
        </w:rPr>
      </w:pPr>
    </w:p>
    <w:p w:rsidR="00E95714" w:rsidRPr="002F7E90" w:rsidRDefault="002F7E90" w:rsidP="00402985">
      <w:pPr>
        <w:numPr>
          <w:ilvl w:val="0"/>
          <w:numId w:val="5"/>
        </w:numPr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position w:val="-22"/>
          <w:sz w:val="28"/>
          <w:szCs w:val="28"/>
        </w:rPr>
        <w:object w:dxaOrig="260" w:dyaOrig="600">
          <v:shape id="_x0000_i1039" type="#_x0000_t75" style="width:12.6pt;height:30pt" o:ole="">
            <v:imagedata r:id="rId37" o:title=""/>
          </v:shape>
          <o:OLEObject Type="Embed" ProgID="Equation.DSMT4" ShapeID="_x0000_i1039" DrawAspect="Content" ObjectID="_1731925880" r:id="rId38"/>
        </w:object>
      </w:r>
      <w:r w:rsidR="00E95714" w:rsidRPr="002F7E90">
        <w:rPr>
          <w:rFonts w:ascii="Arial" w:hAnsi="Arial" w:cs="Arial"/>
          <w:sz w:val="28"/>
          <w:szCs w:val="28"/>
        </w:rPr>
        <w:t xml:space="preserve"> od 60 =</w:t>
      </w:r>
    </w:p>
    <w:p w:rsidR="00E95714" w:rsidRPr="002F7E90" w:rsidRDefault="00E95714" w:rsidP="00402985">
      <w:pPr>
        <w:jc w:val="both"/>
        <w:rPr>
          <w:rFonts w:ascii="Arial" w:hAnsi="Arial" w:cs="Arial"/>
          <w:sz w:val="28"/>
          <w:szCs w:val="28"/>
        </w:rPr>
        <w:sectPr w:rsidR="00E95714" w:rsidRPr="002F7E90" w:rsidSect="00E95714">
          <w:type w:val="continuous"/>
          <w:pgSz w:w="11906" w:h="16838"/>
          <w:pgMar w:top="1417" w:right="1417" w:bottom="1417" w:left="1417" w:header="708" w:footer="708" w:gutter="0"/>
          <w:cols w:num="2" w:space="709"/>
          <w:docGrid w:linePitch="360"/>
        </w:sectPr>
      </w:pPr>
    </w:p>
    <w:p w:rsidR="00E95714" w:rsidRPr="00F33ECE" w:rsidRDefault="00F33ECE" w:rsidP="00402985">
      <w:pPr>
        <w:numPr>
          <w:ilvl w:val="0"/>
          <w:numId w:val="5"/>
        </w:numPr>
        <w:jc w:val="both"/>
        <w:rPr>
          <w:rFonts w:ascii="Arial" w:hAnsi="Arial" w:cs="Arial"/>
          <w:sz w:val="28"/>
          <w:szCs w:val="28"/>
          <w:u w:val="single"/>
        </w:rPr>
      </w:pPr>
      <w:r w:rsidRPr="00F33ECE">
        <w:rPr>
          <w:rFonts w:ascii="Arial" w:hAnsi="Arial" w:cs="Arial"/>
          <w:sz w:val="28"/>
          <w:szCs w:val="28"/>
          <w:u w:val="single"/>
        </w:rPr>
        <w:t>2</w:t>
      </w:r>
      <w:r>
        <w:rPr>
          <w:rFonts w:ascii="Arial" w:hAnsi="Arial" w:cs="Arial"/>
          <w:sz w:val="28"/>
          <w:szCs w:val="28"/>
        </w:rPr>
        <w:t xml:space="preserve"> od 35 =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 xml:space="preserve">   d) </w:t>
      </w:r>
      <w:r>
        <w:rPr>
          <w:rFonts w:ascii="Arial" w:hAnsi="Arial" w:cs="Arial"/>
          <w:sz w:val="28"/>
          <w:szCs w:val="28"/>
          <w:u w:val="single"/>
        </w:rPr>
        <w:t>5</w:t>
      </w:r>
      <w:r>
        <w:rPr>
          <w:rFonts w:ascii="Arial" w:hAnsi="Arial" w:cs="Arial"/>
          <w:sz w:val="28"/>
          <w:szCs w:val="28"/>
        </w:rPr>
        <w:t xml:space="preserve"> od 52 =</w:t>
      </w:r>
    </w:p>
    <w:p w:rsidR="00F33ECE" w:rsidRPr="00F33ECE" w:rsidRDefault="00F33ECE" w:rsidP="00402985">
      <w:pPr>
        <w:ind w:left="1416"/>
        <w:jc w:val="both"/>
        <w:rPr>
          <w:rFonts w:ascii="Arial" w:hAnsi="Arial" w:cs="Arial"/>
          <w:sz w:val="28"/>
          <w:szCs w:val="28"/>
        </w:rPr>
      </w:pPr>
      <w:r w:rsidRPr="00F33ECE">
        <w:rPr>
          <w:rFonts w:ascii="Arial" w:hAnsi="Arial" w:cs="Arial"/>
          <w:sz w:val="28"/>
          <w:szCs w:val="28"/>
        </w:rPr>
        <w:t>5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 xml:space="preserve">       4</w:t>
      </w:r>
    </w:p>
    <w:p w:rsidR="00F33ECE" w:rsidRDefault="00F33ECE" w:rsidP="00402985">
      <w:pPr>
        <w:ind w:left="720"/>
        <w:jc w:val="right"/>
        <w:rPr>
          <w:rFonts w:ascii="Arial" w:hAnsi="Arial" w:cs="Arial"/>
          <w:sz w:val="28"/>
          <w:szCs w:val="28"/>
        </w:rPr>
      </w:pPr>
    </w:p>
    <w:p w:rsidR="00F33ECE" w:rsidRDefault="00F33ECE" w:rsidP="00402985">
      <w:pPr>
        <w:ind w:left="720"/>
        <w:jc w:val="both"/>
        <w:rPr>
          <w:rFonts w:ascii="Arial" w:hAnsi="Arial" w:cs="Arial"/>
          <w:sz w:val="28"/>
          <w:szCs w:val="28"/>
        </w:rPr>
      </w:pPr>
    </w:p>
    <w:p w:rsidR="00E34E92" w:rsidRDefault="00BA2617" w:rsidP="007C13CE">
      <w:pPr>
        <w:numPr>
          <w:ilvl w:val="0"/>
          <w:numId w:val="8"/>
        </w:numPr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sz w:val="28"/>
          <w:szCs w:val="28"/>
        </w:rPr>
        <w:t xml:space="preserve">Ulomke razširi na skupni imenovalec in jih uredi po velikosti. </w:t>
      </w:r>
    </w:p>
    <w:p w:rsidR="00402985" w:rsidRDefault="00BA2617" w:rsidP="00E34E92">
      <w:pPr>
        <w:ind w:left="720"/>
        <w:jc w:val="both"/>
        <w:rPr>
          <w:rFonts w:ascii="Arial" w:hAnsi="Arial" w:cs="Arial"/>
          <w:sz w:val="28"/>
          <w:szCs w:val="28"/>
        </w:rPr>
      </w:pPr>
      <w:r w:rsidRPr="002F7E90">
        <w:rPr>
          <w:rFonts w:ascii="Arial" w:hAnsi="Arial" w:cs="Arial"/>
          <w:sz w:val="28"/>
          <w:szCs w:val="28"/>
        </w:rPr>
        <w:t>Začni z najmanjšim.</w:t>
      </w:r>
      <w:r w:rsidR="00E34E92">
        <w:rPr>
          <w:rFonts w:ascii="Arial" w:hAnsi="Arial" w:cs="Arial"/>
          <w:sz w:val="28"/>
          <w:szCs w:val="28"/>
        </w:rPr>
        <w:tab/>
      </w:r>
      <w:r w:rsidR="00E34E92">
        <w:rPr>
          <w:rFonts w:ascii="Arial" w:hAnsi="Arial" w:cs="Arial"/>
          <w:sz w:val="28"/>
          <w:szCs w:val="28"/>
        </w:rPr>
        <w:tab/>
      </w:r>
      <w:r w:rsidR="00E34E92">
        <w:rPr>
          <w:rFonts w:ascii="Arial" w:hAnsi="Arial" w:cs="Arial"/>
          <w:sz w:val="28"/>
          <w:szCs w:val="28"/>
        </w:rPr>
        <w:tab/>
      </w:r>
      <w:r w:rsidR="00E34E92">
        <w:rPr>
          <w:rFonts w:ascii="Arial" w:hAnsi="Arial" w:cs="Arial"/>
          <w:sz w:val="28"/>
          <w:szCs w:val="28"/>
        </w:rPr>
        <w:tab/>
      </w:r>
      <w:r w:rsidR="00E34E92">
        <w:rPr>
          <w:rFonts w:ascii="Arial" w:hAnsi="Arial" w:cs="Arial"/>
          <w:sz w:val="28"/>
          <w:szCs w:val="28"/>
        </w:rPr>
        <w:tab/>
      </w:r>
      <w:r w:rsidR="00E34E92">
        <w:rPr>
          <w:rFonts w:ascii="Arial" w:hAnsi="Arial" w:cs="Arial"/>
          <w:sz w:val="28"/>
          <w:szCs w:val="28"/>
        </w:rPr>
        <w:tab/>
      </w:r>
      <w:r w:rsidR="00E34E92">
        <w:rPr>
          <w:rFonts w:ascii="Arial" w:hAnsi="Arial" w:cs="Arial"/>
          <w:sz w:val="28"/>
          <w:szCs w:val="28"/>
        </w:rPr>
        <w:tab/>
      </w:r>
      <w:r w:rsidR="00E34E92">
        <w:rPr>
          <w:rFonts w:ascii="Arial" w:hAnsi="Arial" w:cs="Arial"/>
          <w:sz w:val="28"/>
          <w:szCs w:val="28"/>
        </w:rPr>
        <w:tab/>
      </w:r>
      <w:r w:rsidR="00E34E92" w:rsidRPr="00E34E92">
        <w:rPr>
          <w:rFonts w:ascii="Arial" w:hAnsi="Arial" w:cs="Arial"/>
          <w:sz w:val="28"/>
          <w:szCs w:val="28"/>
        </w:rPr>
        <w:t xml:space="preserve"> </w:t>
      </w:r>
      <w:r w:rsidR="00E34E92" w:rsidRPr="002F7E90">
        <w:rPr>
          <w:rFonts w:ascii="Arial" w:hAnsi="Arial" w:cs="Arial"/>
          <w:sz w:val="28"/>
          <w:szCs w:val="28"/>
        </w:rPr>
        <w:t>[</w:t>
      </w:r>
      <w:r w:rsidR="00E34E92">
        <w:rPr>
          <w:rFonts w:ascii="Arial" w:hAnsi="Arial" w:cs="Arial"/>
          <w:sz w:val="28"/>
          <w:szCs w:val="28"/>
        </w:rPr>
        <w:t>3</w:t>
      </w:r>
      <w:r w:rsidR="00E34E92" w:rsidRPr="002F7E90">
        <w:rPr>
          <w:rFonts w:ascii="Arial" w:hAnsi="Arial" w:cs="Arial"/>
          <w:sz w:val="28"/>
          <w:szCs w:val="28"/>
        </w:rPr>
        <w:t xml:space="preserve"> t]</w:t>
      </w:r>
    </w:p>
    <w:p w:rsidR="00381572" w:rsidRDefault="00381572" w:rsidP="00402985">
      <w:pPr>
        <w:ind w:left="72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</w:p>
    <w:p w:rsidR="002A7AB1" w:rsidRDefault="00381572" w:rsidP="00402985">
      <w:pPr>
        <w:ind w:left="720"/>
        <w:jc w:val="both"/>
        <w:rPr>
          <w:rFonts w:ascii="Arial" w:hAnsi="Arial" w:cs="Arial"/>
          <w:sz w:val="28"/>
          <w:szCs w:val="28"/>
        </w:rPr>
      </w:pPr>
      <w:r w:rsidRPr="00381572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position w:val="-24"/>
          <w:sz w:val="28"/>
          <w:szCs w:val="28"/>
        </w:rPr>
        <w:object w:dxaOrig="960" w:dyaOrig="624">
          <v:shape id="_x0000_i1040" type="#_x0000_t75" style="width:48pt;height:31.2pt" o:ole="">
            <v:imagedata r:id="rId39" o:title=""/>
          </v:shape>
          <o:OLEObject Type="Embed" ProgID="Equation.DSMT4" ShapeID="_x0000_i1040" DrawAspect="Content" ObjectID="_1731925881" r:id="rId40"/>
        </w:object>
      </w:r>
      <w:r>
        <w:rPr>
          <w:rFonts w:ascii="Arial" w:hAnsi="Arial" w:cs="Arial"/>
          <w:sz w:val="28"/>
          <w:szCs w:val="28"/>
        </w:rPr>
        <w:t>,</w:t>
      </w:r>
      <w:r w:rsidR="002F7E90" w:rsidRPr="002F7E90">
        <w:rPr>
          <w:rFonts w:ascii="Arial" w:hAnsi="Arial" w:cs="Arial"/>
          <w:position w:val="-24"/>
          <w:sz w:val="28"/>
          <w:szCs w:val="28"/>
        </w:rPr>
        <w:object w:dxaOrig="1080" w:dyaOrig="620">
          <v:shape id="_x0000_i1041" type="#_x0000_t75" style="width:54pt;height:31.2pt" o:ole="">
            <v:imagedata r:id="rId41" o:title=""/>
          </v:shape>
          <o:OLEObject Type="Embed" ProgID="Equation.DSMT4" ShapeID="_x0000_i1041" DrawAspect="Content" ObjectID="_1731925882" r:id="rId42"/>
        </w:object>
      </w:r>
      <w:r w:rsidR="00F33ECE">
        <w:rPr>
          <w:rFonts w:ascii="Arial" w:hAnsi="Arial" w:cs="Arial"/>
          <w:sz w:val="28"/>
          <w:szCs w:val="28"/>
        </w:rPr>
        <w:t>,</w:t>
      </w:r>
    </w:p>
    <w:sectPr w:rsidR="002A7AB1" w:rsidSect="001D2959">
      <w:type w:val="continuous"/>
      <w:pgSz w:w="11906" w:h="16838"/>
      <w:pgMar w:top="1417" w:right="1417" w:bottom="568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84D1F" w:rsidRDefault="00884D1F" w:rsidP="00E34E92">
      <w:r>
        <w:separator/>
      </w:r>
    </w:p>
  </w:endnote>
  <w:endnote w:type="continuationSeparator" w:id="0">
    <w:p w:rsidR="00884D1F" w:rsidRDefault="00884D1F" w:rsidP="00E34E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altName w:val="Comic Sans MS"/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4E92" w:rsidRDefault="00E34E92">
    <w:pPr>
      <w:pStyle w:val="Noga"/>
      <w:jc w:val="right"/>
    </w:pPr>
    <w:r>
      <w:fldChar w:fldCharType="begin"/>
    </w:r>
    <w:r>
      <w:instrText>PAGE   \* MERGEFORMAT</w:instrText>
    </w:r>
    <w:r>
      <w:fldChar w:fldCharType="separate"/>
    </w:r>
    <w:r>
      <w:t>2</w:t>
    </w:r>
    <w:r>
      <w:fldChar w:fldCharType="end"/>
    </w:r>
  </w:p>
  <w:p w:rsidR="00E34E92" w:rsidRDefault="00E34E92">
    <w:pPr>
      <w:pStyle w:val="Nog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84D1F" w:rsidRDefault="00884D1F" w:rsidP="00E34E92">
      <w:r>
        <w:separator/>
      </w:r>
    </w:p>
  </w:footnote>
  <w:footnote w:type="continuationSeparator" w:id="0">
    <w:p w:rsidR="00884D1F" w:rsidRDefault="00884D1F" w:rsidP="00E34E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2625B6"/>
    <w:multiLevelType w:val="hybridMultilevel"/>
    <w:tmpl w:val="C49067F6"/>
    <w:lvl w:ilvl="0" w:tplc="04240017">
      <w:start w:val="1"/>
      <w:numFmt w:val="lowerLetter"/>
      <w:lvlText w:val="%1)"/>
      <w:lvlJc w:val="left"/>
      <w:pPr>
        <w:tabs>
          <w:tab w:val="num" w:pos="1428"/>
        </w:tabs>
        <w:ind w:left="1428" w:hanging="360"/>
      </w:pPr>
    </w:lvl>
    <w:lvl w:ilvl="1" w:tplc="04240019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24001B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24000F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" w15:restartNumberingAfterBreak="0">
    <w:nsid w:val="10CC19E7"/>
    <w:multiLevelType w:val="hybridMultilevel"/>
    <w:tmpl w:val="138E987E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4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51B4F55"/>
    <w:multiLevelType w:val="hybridMultilevel"/>
    <w:tmpl w:val="CD5849F0"/>
    <w:lvl w:ilvl="0" w:tplc="6C6E53FE">
      <w:start w:val="2"/>
      <w:numFmt w:val="bullet"/>
      <w:lvlText w:val="-"/>
      <w:lvlJc w:val="left"/>
      <w:pPr>
        <w:ind w:left="862" w:hanging="360"/>
      </w:pPr>
      <w:rPr>
        <w:rFonts w:ascii="Arial" w:eastAsia="Times New Roman" w:hAnsi="Arial" w:cs="Arial" w:hint="default"/>
      </w:rPr>
    </w:lvl>
    <w:lvl w:ilvl="1" w:tplc="0424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" w15:restartNumberingAfterBreak="0">
    <w:nsid w:val="33AC1E25"/>
    <w:multiLevelType w:val="hybridMultilevel"/>
    <w:tmpl w:val="41CC82BE"/>
    <w:lvl w:ilvl="0" w:tplc="4704F98E">
      <w:start w:val="1"/>
      <w:numFmt w:val="decimal"/>
      <w:lvlText w:val="%1."/>
      <w:lvlJc w:val="left"/>
      <w:pPr>
        <w:ind w:left="356" w:hanging="240"/>
      </w:pPr>
      <w:rPr>
        <w:rFonts w:ascii="Comic Sans MS" w:eastAsia="Comic Sans MS" w:hAnsi="Comic Sans MS" w:cs="Comic Sans MS" w:hint="default"/>
        <w:spacing w:val="-1"/>
        <w:w w:val="99"/>
        <w:sz w:val="24"/>
        <w:szCs w:val="24"/>
      </w:rPr>
    </w:lvl>
    <w:lvl w:ilvl="1" w:tplc="463CBF12">
      <w:numFmt w:val="bullet"/>
      <w:lvlText w:val="•"/>
      <w:lvlJc w:val="left"/>
      <w:pPr>
        <w:ind w:left="1160" w:hanging="240"/>
      </w:pPr>
      <w:rPr>
        <w:rFonts w:hint="default"/>
      </w:rPr>
    </w:lvl>
    <w:lvl w:ilvl="2" w:tplc="C1989484">
      <w:numFmt w:val="bullet"/>
      <w:lvlText w:val="•"/>
      <w:lvlJc w:val="left"/>
      <w:pPr>
        <w:ind w:left="1172" w:hanging="240"/>
      </w:pPr>
      <w:rPr>
        <w:rFonts w:hint="default"/>
      </w:rPr>
    </w:lvl>
    <w:lvl w:ilvl="3" w:tplc="07FE1DD8">
      <w:numFmt w:val="bullet"/>
      <w:lvlText w:val="•"/>
      <w:lvlJc w:val="left"/>
      <w:pPr>
        <w:ind w:left="1185" w:hanging="240"/>
      </w:pPr>
      <w:rPr>
        <w:rFonts w:hint="default"/>
      </w:rPr>
    </w:lvl>
    <w:lvl w:ilvl="4" w:tplc="500400FE">
      <w:numFmt w:val="bullet"/>
      <w:lvlText w:val="•"/>
      <w:lvlJc w:val="left"/>
      <w:pPr>
        <w:ind w:left="1198" w:hanging="240"/>
      </w:pPr>
      <w:rPr>
        <w:rFonts w:hint="default"/>
      </w:rPr>
    </w:lvl>
    <w:lvl w:ilvl="5" w:tplc="7EAC02C2">
      <w:numFmt w:val="bullet"/>
      <w:lvlText w:val="•"/>
      <w:lvlJc w:val="left"/>
      <w:pPr>
        <w:ind w:left="1211" w:hanging="240"/>
      </w:pPr>
      <w:rPr>
        <w:rFonts w:hint="default"/>
      </w:rPr>
    </w:lvl>
    <w:lvl w:ilvl="6" w:tplc="044417BA">
      <w:numFmt w:val="bullet"/>
      <w:lvlText w:val="•"/>
      <w:lvlJc w:val="left"/>
      <w:pPr>
        <w:ind w:left="1224" w:hanging="240"/>
      </w:pPr>
      <w:rPr>
        <w:rFonts w:hint="default"/>
      </w:rPr>
    </w:lvl>
    <w:lvl w:ilvl="7" w:tplc="9174A3E4">
      <w:numFmt w:val="bullet"/>
      <w:lvlText w:val="•"/>
      <w:lvlJc w:val="left"/>
      <w:pPr>
        <w:ind w:left="1237" w:hanging="240"/>
      </w:pPr>
      <w:rPr>
        <w:rFonts w:hint="default"/>
      </w:rPr>
    </w:lvl>
    <w:lvl w:ilvl="8" w:tplc="F2729A68">
      <w:numFmt w:val="bullet"/>
      <w:lvlText w:val="•"/>
      <w:lvlJc w:val="left"/>
      <w:pPr>
        <w:ind w:left="1250" w:hanging="240"/>
      </w:pPr>
      <w:rPr>
        <w:rFonts w:hint="default"/>
      </w:rPr>
    </w:lvl>
  </w:abstractNum>
  <w:abstractNum w:abstractNumId="4" w15:restartNumberingAfterBreak="0">
    <w:nsid w:val="515E4304"/>
    <w:multiLevelType w:val="hybridMultilevel"/>
    <w:tmpl w:val="105E510E"/>
    <w:lvl w:ilvl="0" w:tplc="55C85772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5FBF752E"/>
    <w:multiLevelType w:val="hybridMultilevel"/>
    <w:tmpl w:val="89609F76"/>
    <w:lvl w:ilvl="0" w:tplc="04240017">
      <w:start w:val="1"/>
      <w:numFmt w:val="lowerLetter"/>
      <w:lvlText w:val="%1)"/>
      <w:lvlJc w:val="left"/>
      <w:pPr>
        <w:tabs>
          <w:tab w:val="num" w:pos="1428"/>
        </w:tabs>
        <w:ind w:left="1428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6" w15:restartNumberingAfterBreak="0">
    <w:nsid w:val="63B60D50"/>
    <w:multiLevelType w:val="hybridMultilevel"/>
    <w:tmpl w:val="D8B08A0A"/>
    <w:lvl w:ilvl="0" w:tplc="0424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370E6E9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/>
      </w:rPr>
    </w:lvl>
    <w:lvl w:ilvl="2" w:tplc="0D6C5A5C">
      <w:start w:val="2"/>
      <w:numFmt w:val="bullet"/>
      <w:lvlText w:val="-"/>
      <w:lvlJc w:val="left"/>
      <w:pPr>
        <w:ind w:left="2340" w:hanging="360"/>
      </w:pPr>
      <w:rPr>
        <w:rFonts w:ascii="Arial" w:eastAsia="Times New Roman" w:hAnsi="Arial" w:cs="Arial" w:hint="default"/>
      </w:r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E266EB1"/>
    <w:multiLevelType w:val="hybridMultilevel"/>
    <w:tmpl w:val="A586B446"/>
    <w:lvl w:ilvl="0" w:tplc="04240017">
      <w:start w:val="1"/>
      <w:numFmt w:val="lowerLetter"/>
      <w:lvlText w:val="%1)"/>
      <w:lvlJc w:val="left"/>
      <w:pPr>
        <w:tabs>
          <w:tab w:val="num" w:pos="1428"/>
        </w:tabs>
        <w:ind w:left="1428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num w:numId="1">
    <w:abstractNumId w:val="1"/>
  </w:num>
  <w:num w:numId="2">
    <w:abstractNumId w:val="6"/>
  </w:num>
  <w:num w:numId="3">
    <w:abstractNumId w:val="0"/>
  </w:num>
  <w:num w:numId="4">
    <w:abstractNumId w:val="5"/>
  </w:num>
  <w:num w:numId="5">
    <w:abstractNumId w:val="7"/>
  </w:num>
  <w:num w:numId="6">
    <w:abstractNumId w:val="2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57"/>
  <w:drawingGridVerticalSpacing w:val="57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59CA"/>
    <w:rsid w:val="00012EAD"/>
    <w:rsid w:val="0001334A"/>
    <w:rsid w:val="00013AC6"/>
    <w:rsid w:val="00014602"/>
    <w:rsid w:val="00016911"/>
    <w:rsid w:val="00016D1D"/>
    <w:rsid w:val="0002084C"/>
    <w:rsid w:val="000234F7"/>
    <w:rsid w:val="000251D7"/>
    <w:rsid w:val="00026153"/>
    <w:rsid w:val="0002685E"/>
    <w:rsid w:val="0002778E"/>
    <w:rsid w:val="00032B06"/>
    <w:rsid w:val="00045E46"/>
    <w:rsid w:val="00052A29"/>
    <w:rsid w:val="0005365C"/>
    <w:rsid w:val="00060A35"/>
    <w:rsid w:val="00062000"/>
    <w:rsid w:val="00064491"/>
    <w:rsid w:val="00065141"/>
    <w:rsid w:val="00067D98"/>
    <w:rsid w:val="00070193"/>
    <w:rsid w:val="00070656"/>
    <w:rsid w:val="00071F8D"/>
    <w:rsid w:val="00076328"/>
    <w:rsid w:val="00081677"/>
    <w:rsid w:val="000926C4"/>
    <w:rsid w:val="00094159"/>
    <w:rsid w:val="00096C6C"/>
    <w:rsid w:val="000A0287"/>
    <w:rsid w:val="000A05DC"/>
    <w:rsid w:val="000A6147"/>
    <w:rsid w:val="000C44F9"/>
    <w:rsid w:val="000C7253"/>
    <w:rsid w:val="000C7B93"/>
    <w:rsid w:val="000D0F89"/>
    <w:rsid w:val="000D32B0"/>
    <w:rsid w:val="000D478C"/>
    <w:rsid w:val="000D5CB3"/>
    <w:rsid w:val="000D70E9"/>
    <w:rsid w:val="000E1423"/>
    <w:rsid w:val="000E664D"/>
    <w:rsid w:val="000F10B5"/>
    <w:rsid w:val="000F1B2C"/>
    <w:rsid w:val="000F783B"/>
    <w:rsid w:val="0011150F"/>
    <w:rsid w:val="00113837"/>
    <w:rsid w:val="00113D2A"/>
    <w:rsid w:val="00115239"/>
    <w:rsid w:val="0011606E"/>
    <w:rsid w:val="00116579"/>
    <w:rsid w:val="001166D0"/>
    <w:rsid w:val="0012255F"/>
    <w:rsid w:val="001236E2"/>
    <w:rsid w:val="0012519B"/>
    <w:rsid w:val="001260A1"/>
    <w:rsid w:val="001354F8"/>
    <w:rsid w:val="001358EC"/>
    <w:rsid w:val="00136AD5"/>
    <w:rsid w:val="001413CF"/>
    <w:rsid w:val="0014379B"/>
    <w:rsid w:val="00144978"/>
    <w:rsid w:val="00144B07"/>
    <w:rsid w:val="0014579E"/>
    <w:rsid w:val="00152784"/>
    <w:rsid w:val="0015362E"/>
    <w:rsid w:val="0015506A"/>
    <w:rsid w:val="00157A64"/>
    <w:rsid w:val="00160523"/>
    <w:rsid w:val="00163D15"/>
    <w:rsid w:val="00164189"/>
    <w:rsid w:val="00174F0D"/>
    <w:rsid w:val="001846A9"/>
    <w:rsid w:val="001855CC"/>
    <w:rsid w:val="00185F5C"/>
    <w:rsid w:val="00191495"/>
    <w:rsid w:val="0019194E"/>
    <w:rsid w:val="00196AF0"/>
    <w:rsid w:val="001A0E62"/>
    <w:rsid w:val="001A13DC"/>
    <w:rsid w:val="001A16ED"/>
    <w:rsid w:val="001A3F8B"/>
    <w:rsid w:val="001A531F"/>
    <w:rsid w:val="001A69EC"/>
    <w:rsid w:val="001B2FBE"/>
    <w:rsid w:val="001B6ADD"/>
    <w:rsid w:val="001C12CE"/>
    <w:rsid w:val="001C19D8"/>
    <w:rsid w:val="001C1C93"/>
    <w:rsid w:val="001C2AEC"/>
    <w:rsid w:val="001C365A"/>
    <w:rsid w:val="001D0523"/>
    <w:rsid w:val="001D2959"/>
    <w:rsid w:val="001E0947"/>
    <w:rsid w:val="001E7582"/>
    <w:rsid w:val="001F0AE3"/>
    <w:rsid w:val="001F1515"/>
    <w:rsid w:val="001F2B06"/>
    <w:rsid w:val="001F2B2C"/>
    <w:rsid w:val="001F33E2"/>
    <w:rsid w:val="001F4676"/>
    <w:rsid w:val="001F46AC"/>
    <w:rsid w:val="001F7AF2"/>
    <w:rsid w:val="00205F64"/>
    <w:rsid w:val="00210782"/>
    <w:rsid w:val="00216CDB"/>
    <w:rsid w:val="00220C7B"/>
    <w:rsid w:val="00220E62"/>
    <w:rsid w:val="0022271B"/>
    <w:rsid w:val="00225343"/>
    <w:rsid w:val="00225AC2"/>
    <w:rsid w:val="00226401"/>
    <w:rsid w:val="00233626"/>
    <w:rsid w:val="00237720"/>
    <w:rsid w:val="00241147"/>
    <w:rsid w:val="002445FD"/>
    <w:rsid w:val="0024619F"/>
    <w:rsid w:val="00247ED6"/>
    <w:rsid w:val="002575A6"/>
    <w:rsid w:val="00260281"/>
    <w:rsid w:val="00264008"/>
    <w:rsid w:val="002734AF"/>
    <w:rsid w:val="0027417C"/>
    <w:rsid w:val="00274D77"/>
    <w:rsid w:val="002814DC"/>
    <w:rsid w:val="0028743E"/>
    <w:rsid w:val="002878DE"/>
    <w:rsid w:val="00291126"/>
    <w:rsid w:val="00295BC6"/>
    <w:rsid w:val="00296117"/>
    <w:rsid w:val="002A0EFA"/>
    <w:rsid w:val="002A593E"/>
    <w:rsid w:val="002A6580"/>
    <w:rsid w:val="002A7AB1"/>
    <w:rsid w:val="002B59CA"/>
    <w:rsid w:val="002B625B"/>
    <w:rsid w:val="002B6BE1"/>
    <w:rsid w:val="002C50C3"/>
    <w:rsid w:val="002D1803"/>
    <w:rsid w:val="002D7E59"/>
    <w:rsid w:val="002E1623"/>
    <w:rsid w:val="002E345D"/>
    <w:rsid w:val="002E4A19"/>
    <w:rsid w:val="002E56DA"/>
    <w:rsid w:val="002E7984"/>
    <w:rsid w:val="002F6E1C"/>
    <w:rsid w:val="002F77D8"/>
    <w:rsid w:val="002F7E90"/>
    <w:rsid w:val="003027EB"/>
    <w:rsid w:val="00307708"/>
    <w:rsid w:val="0031174A"/>
    <w:rsid w:val="003159A4"/>
    <w:rsid w:val="00317FDD"/>
    <w:rsid w:val="0032756A"/>
    <w:rsid w:val="003332DC"/>
    <w:rsid w:val="00333758"/>
    <w:rsid w:val="0033695C"/>
    <w:rsid w:val="00337B64"/>
    <w:rsid w:val="00343E47"/>
    <w:rsid w:val="00345ACC"/>
    <w:rsid w:val="00366314"/>
    <w:rsid w:val="00366D26"/>
    <w:rsid w:val="00372B16"/>
    <w:rsid w:val="00374A55"/>
    <w:rsid w:val="00380324"/>
    <w:rsid w:val="00381572"/>
    <w:rsid w:val="00382490"/>
    <w:rsid w:val="003836AC"/>
    <w:rsid w:val="0038692B"/>
    <w:rsid w:val="00387F16"/>
    <w:rsid w:val="00390FEF"/>
    <w:rsid w:val="003979F6"/>
    <w:rsid w:val="003A0009"/>
    <w:rsid w:val="003A42B3"/>
    <w:rsid w:val="003A5634"/>
    <w:rsid w:val="003A608D"/>
    <w:rsid w:val="003A670C"/>
    <w:rsid w:val="003B5232"/>
    <w:rsid w:val="003B6FD2"/>
    <w:rsid w:val="003C01DA"/>
    <w:rsid w:val="003C10FB"/>
    <w:rsid w:val="003C426F"/>
    <w:rsid w:val="003C7504"/>
    <w:rsid w:val="003D0B35"/>
    <w:rsid w:val="003D33DB"/>
    <w:rsid w:val="003E29F0"/>
    <w:rsid w:val="003E304D"/>
    <w:rsid w:val="003E7143"/>
    <w:rsid w:val="003E7391"/>
    <w:rsid w:val="003E7A7B"/>
    <w:rsid w:val="003F1962"/>
    <w:rsid w:val="003F3F84"/>
    <w:rsid w:val="003F7ECF"/>
    <w:rsid w:val="00402985"/>
    <w:rsid w:val="00404C83"/>
    <w:rsid w:val="00412FF7"/>
    <w:rsid w:val="00421F01"/>
    <w:rsid w:val="004226ED"/>
    <w:rsid w:val="00425602"/>
    <w:rsid w:val="00425A16"/>
    <w:rsid w:val="00431694"/>
    <w:rsid w:val="00435ADE"/>
    <w:rsid w:val="00435B03"/>
    <w:rsid w:val="004365B6"/>
    <w:rsid w:val="004463FA"/>
    <w:rsid w:val="0044767E"/>
    <w:rsid w:val="00447F42"/>
    <w:rsid w:val="00451981"/>
    <w:rsid w:val="004559A4"/>
    <w:rsid w:val="00465AAA"/>
    <w:rsid w:val="00466F00"/>
    <w:rsid w:val="00471693"/>
    <w:rsid w:val="0047598F"/>
    <w:rsid w:val="00475B31"/>
    <w:rsid w:val="0047674B"/>
    <w:rsid w:val="00481BF9"/>
    <w:rsid w:val="00484C5B"/>
    <w:rsid w:val="00487DC9"/>
    <w:rsid w:val="00491A83"/>
    <w:rsid w:val="0049207C"/>
    <w:rsid w:val="00492F00"/>
    <w:rsid w:val="00494681"/>
    <w:rsid w:val="00494808"/>
    <w:rsid w:val="00495871"/>
    <w:rsid w:val="0049675A"/>
    <w:rsid w:val="004A130C"/>
    <w:rsid w:val="004A2C9B"/>
    <w:rsid w:val="004A4317"/>
    <w:rsid w:val="004A5589"/>
    <w:rsid w:val="004B08C5"/>
    <w:rsid w:val="004B7CB7"/>
    <w:rsid w:val="004C045A"/>
    <w:rsid w:val="004C72A1"/>
    <w:rsid w:val="004D213A"/>
    <w:rsid w:val="004D2311"/>
    <w:rsid w:val="004D4154"/>
    <w:rsid w:val="004D5511"/>
    <w:rsid w:val="004E01D6"/>
    <w:rsid w:val="004E23F9"/>
    <w:rsid w:val="004E2735"/>
    <w:rsid w:val="004E6CCD"/>
    <w:rsid w:val="004E7DBD"/>
    <w:rsid w:val="004E7FD9"/>
    <w:rsid w:val="004F55CD"/>
    <w:rsid w:val="005018A2"/>
    <w:rsid w:val="00501D3A"/>
    <w:rsid w:val="00504766"/>
    <w:rsid w:val="00512B4A"/>
    <w:rsid w:val="00513636"/>
    <w:rsid w:val="00517500"/>
    <w:rsid w:val="005253E5"/>
    <w:rsid w:val="00542B03"/>
    <w:rsid w:val="00542CED"/>
    <w:rsid w:val="00547929"/>
    <w:rsid w:val="00563B46"/>
    <w:rsid w:val="00567031"/>
    <w:rsid w:val="0058435E"/>
    <w:rsid w:val="00584AEE"/>
    <w:rsid w:val="00586D2E"/>
    <w:rsid w:val="00592CEC"/>
    <w:rsid w:val="005A23F7"/>
    <w:rsid w:val="005A4949"/>
    <w:rsid w:val="005A5984"/>
    <w:rsid w:val="005A6606"/>
    <w:rsid w:val="005B30ED"/>
    <w:rsid w:val="005C1CEB"/>
    <w:rsid w:val="005C25A8"/>
    <w:rsid w:val="005C2686"/>
    <w:rsid w:val="005C57AF"/>
    <w:rsid w:val="005C79EC"/>
    <w:rsid w:val="005D254B"/>
    <w:rsid w:val="005D312E"/>
    <w:rsid w:val="005D328C"/>
    <w:rsid w:val="005D32B8"/>
    <w:rsid w:val="005D5FC0"/>
    <w:rsid w:val="005E0078"/>
    <w:rsid w:val="005E4117"/>
    <w:rsid w:val="005E4172"/>
    <w:rsid w:val="005F136B"/>
    <w:rsid w:val="005F4993"/>
    <w:rsid w:val="005F4EB4"/>
    <w:rsid w:val="005F569A"/>
    <w:rsid w:val="006014B9"/>
    <w:rsid w:val="00617885"/>
    <w:rsid w:val="00617A0F"/>
    <w:rsid w:val="0062215A"/>
    <w:rsid w:val="00625FCC"/>
    <w:rsid w:val="006437CD"/>
    <w:rsid w:val="00645949"/>
    <w:rsid w:val="0065320E"/>
    <w:rsid w:val="0065438D"/>
    <w:rsid w:val="00664094"/>
    <w:rsid w:val="006663CD"/>
    <w:rsid w:val="00676A72"/>
    <w:rsid w:val="006773AD"/>
    <w:rsid w:val="006821CE"/>
    <w:rsid w:val="00682DEE"/>
    <w:rsid w:val="00685FA2"/>
    <w:rsid w:val="006879E8"/>
    <w:rsid w:val="00691CC9"/>
    <w:rsid w:val="00692A3E"/>
    <w:rsid w:val="00693672"/>
    <w:rsid w:val="006945F8"/>
    <w:rsid w:val="00695B32"/>
    <w:rsid w:val="006A42BB"/>
    <w:rsid w:val="006A5D1B"/>
    <w:rsid w:val="006B5DAE"/>
    <w:rsid w:val="006C091B"/>
    <w:rsid w:val="006C31E3"/>
    <w:rsid w:val="006D1624"/>
    <w:rsid w:val="006D5115"/>
    <w:rsid w:val="006D5863"/>
    <w:rsid w:val="006D5B47"/>
    <w:rsid w:val="006E2AC4"/>
    <w:rsid w:val="006E2B79"/>
    <w:rsid w:val="006F1BC0"/>
    <w:rsid w:val="006F6231"/>
    <w:rsid w:val="00700FED"/>
    <w:rsid w:val="007036A2"/>
    <w:rsid w:val="0071556E"/>
    <w:rsid w:val="00724D1E"/>
    <w:rsid w:val="00726154"/>
    <w:rsid w:val="007265D2"/>
    <w:rsid w:val="00726B2C"/>
    <w:rsid w:val="0073317E"/>
    <w:rsid w:val="00751929"/>
    <w:rsid w:val="007521C3"/>
    <w:rsid w:val="00757FB3"/>
    <w:rsid w:val="007618FC"/>
    <w:rsid w:val="00763BC3"/>
    <w:rsid w:val="00765881"/>
    <w:rsid w:val="00766597"/>
    <w:rsid w:val="0076760C"/>
    <w:rsid w:val="00770614"/>
    <w:rsid w:val="00770CBF"/>
    <w:rsid w:val="00777028"/>
    <w:rsid w:val="0077731D"/>
    <w:rsid w:val="00777BB7"/>
    <w:rsid w:val="00777F07"/>
    <w:rsid w:val="0078116F"/>
    <w:rsid w:val="0078781E"/>
    <w:rsid w:val="00796418"/>
    <w:rsid w:val="007A6A3B"/>
    <w:rsid w:val="007B18D2"/>
    <w:rsid w:val="007B3D1F"/>
    <w:rsid w:val="007C13CE"/>
    <w:rsid w:val="007C343F"/>
    <w:rsid w:val="007C4EDA"/>
    <w:rsid w:val="007C5A6E"/>
    <w:rsid w:val="007C6696"/>
    <w:rsid w:val="007D2049"/>
    <w:rsid w:val="007D37C5"/>
    <w:rsid w:val="007D467E"/>
    <w:rsid w:val="007E26B4"/>
    <w:rsid w:val="007E3A1E"/>
    <w:rsid w:val="007E4D74"/>
    <w:rsid w:val="007F0277"/>
    <w:rsid w:val="007F1DD7"/>
    <w:rsid w:val="007F4F65"/>
    <w:rsid w:val="007F5F46"/>
    <w:rsid w:val="0080472C"/>
    <w:rsid w:val="0081193C"/>
    <w:rsid w:val="00812AE1"/>
    <w:rsid w:val="00813F2F"/>
    <w:rsid w:val="0081623D"/>
    <w:rsid w:val="008171EB"/>
    <w:rsid w:val="00817705"/>
    <w:rsid w:val="00821C29"/>
    <w:rsid w:val="00823083"/>
    <w:rsid w:val="008279B7"/>
    <w:rsid w:val="008402CF"/>
    <w:rsid w:val="00842D13"/>
    <w:rsid w:val="00844F25"/>
    <w:rsid w:val="00846D6B"/>
    <w:rsid w:val="00847CBF"/>
    <w:rsid w:val="00850C22"/>
    <w:rsid w:val="00870FB3"/>
    <w:rsid w:val="00871007"/>
    <w:rsid w:val="00872774"/>
    <w:rsid w:val="00883A00"/>
    <w:rsid w:val="00884D1F"/>
    <w:rsid w:val="008868A7"/>
    <w:rsid w:val="00892C14"/>
    <w:rsid w:val="00893805"/>
    <w:rsid w:val="00894AD9"/>
    <w:rsid w:val="008A0ED5"/>
    <w:rsid w:val="008A4D7A"/>
    <w:rsid w:val="008B4406"/>
    <w:rsid w:val="008B52E8"/>
    <w:rsid w:val="008B5376"/>
    <w:rsid w:val="008B6D6F"/>
    <w:rsid w:val="008B7662"/>
    <w:rsid w:val="008C1A92"/>
    <w:rsid w:val="008C30C8"/>
    <w:rsid w:val="008C3A8F"/>
    <w:rsid w:val="008C7B37"/>
    <w:rsid w:val="008C7CAF"/>
    <w:rsid w:val="008D0E5C"/>
    <w:rsid w:val="008D0F78"/>
    <w:rsid w:val="008D104F"/>
    <w:rsid w:val="008E7051"/>
    <w:rsid w:val="009015D5"/>
    <w:rsid w:val="009017BC"/>
    <w:rsid w:val="00901FEE"/>
    <w:rsid w:val="00903F06"/>
    <w:rsid w:val="00905063"/>
    <w:rsid w:val="00907FE4"/>
    <w:rsid w:val="009112B2"/>
    <w:rsid w:val="00911A2B"/>
    <w:rsid w:val="00913E69"/>
    <w:rsid w:val="009164F0"/>
    <w:rsid w:val="00917952"/>
    <w:rsid w:val="00923A32"/>
    <w:rsid w:val="00925D20"/>
    <w:rsid w:val="00932BCF"/>
    <w:rsid w:val="0093532D"/>
    <w:rsid w:val="009359C9"/>
    <w:rsid w:val="009368D7"/>
    <w:rsid w:val="00940E80"/>
    <w:rsid w:val="0094298D"/>
    <w:rsid w:val="00943CF6"/>
    <w:rsid w:val="0094430E"/>
    <w:rsid w:val="00945BA0"/>
    <w:rsid w:val="00952DCA"/>
    <w:rsid w:val="009605CE"/>
    <w:rsid w:val="00961965"/>
    <w:rsid w:val="0097031B"/>
    <w:rsid w:val="009711A1"/>
    <w:rsid w:val="0097423D"/>
    <w:rsid w:val="00974A03"/>
    <w:rsid w:val="00990C4E"/>
    <w:rsid w:val="009911F9"/>
    <w:rsid w:val="00996306"/>
    <w:rsid w:val="009A0BF9"/>
    <w:rsid w:val="009A1398"/>
    <w:rsid w:val="009A6961"/>
    <w:rsid w:val="009B3348"/>
    <w:rsid w:val="009B3A70"/>
    <w:rsid w:val="009B6EBF"/>
    <w:rsid w:val="009C40B0"/>
    <w:rsid w:val="009E08F0"/>
    <w:rsid w:val="009E0B2D"/>
    <w:rsid w:val="009E389F"/>
    <w:rsid w:val="009E7A8D"/>
    <w:rsid w:val="009F02EE"/>
    <w:rsid w:val="009F2C82"/>
    <w:rsid w:val="009F34C2"/>
    <w:rsid w:val="00A0343F"/>
    <w:rsid w:val="00A078F0"/>
    <w:rsid w:val="00A105A2"/>
    <w:rsid w:val="00A10E64"/>
    <w:rsid w:val="00A12C39"/>
    <w:rsid w:val="00A1440F"/>
    <w:rsid w:val="00A147D7"/>
    <w:rsid w:val="00A14934"/>
    <w:rsid w:val="00A153AA"/>
    <w:rsid w:val="00A16524"/>
    <w:rsid w:val="00A16526"/>
    <w:rsid w:val="00A2107A"/>
    <w:rsid w:val="00A23164"/>
    <w:rsid w:val="00A24709"/>
    <w:rsid w:val="00A26CDA"/>
    <w:rsid w:val="00A275CB"/>
    <w:rsid w:val="00A3695F"/>
    <w:rsid w:val="00A406FC"/>
    <w:rsid w:val="00A4210E"/>
    <w:rsid w:val="00A42FAC"/>
    <w:rsid w:val="00A43291"/>
    <w:rsid w:val="00A51D2B"/>
    <w:rsid w:val="00A5326D"/>
    <w:rsid w:val="00A536F9"/>
    <w:rsid w:val="00A60106"/>
    <w:rsid w:val="00A62F30"/>
    <w:rsid w:val="00A6350A"/>
    <w:rsid w:val="00A6422A"/>
    <w:rsid w:val="00A65B53"/>
    <w:rsid w:val="00A6640B"/>
    <w:rsid w:val="00A67EF2"/>
    <w:rsid w:val="00A70C2F"/>
    <w:rsid w:val="00A74498"/>
    <w:rsid w:val="00A80935"/>
    <w:rsid w:val="00A85742"/>
    <w:rsid w:val="00A86DE3"/>
    <w:rsid w:val="00A933FA"/>
    <w:rsid w:val="00A94925"/>
    <w:rsid w:val="00A96C31"/>
    <w:rsid w:val="00AA1322"/>
    <w:rsid w:val="00AA20BF"/>
    <w:rsid w:val="00AA57E4"/>
    <w:rsid w:val="00AB1EDC"/>
    <w:rsid w:val="00AB2507"/>
    <w:rsid w:val="00AB2F36"/>
    <w:rsid w:val="00AB4D84"/>
    <w:rsid w:val="00AB65DE"/>
    <w:rsid w:val="00AC2116"/>
    <w:rsid w:val="00AC32F6"/>
    <w:rsid w:val="00AD1DD5"/>
    <w:rsid w:val="00AD7064"/>
    <w:rsid w:val="00AD7612"/>
    <w:rsid w:val="00AD7720"/>
    <w:rsid w:val="00AD7CC1"/>
    <w:rsid w:val="00AE1558"/>
    <w:rsid w:val="00AE56B3"/>
    <w:rsid w:val="00AF0D4F"/>
    <w:rsid w:val="00AF15B2"/>
    <w:rsid w:val="00AF22AF"/>
    <w:rsid w:val="00B038EF"/>
    <w:rsid w:val="00B1141A"/>
    <w:rsid w:val="00B119E4"/>
    <w:rsid w:val="00B232A7"/>
    <w:rsid w:val="00B2596E"/>
    <w:rsid w:val="00B3218F"/>
    <w:rsid w:val="00B3608D"/>
    <w:rsid w:val="00B36D4B"/>
    <w:rsid w:val="00B37863"/>
    <w:rsid w:val="00B40B6F"/>
    <w:rsid w:val="00B512EE"/>
    <w:rsid w:val="00B519E5"/>
    <w:rsid w:val="00B52C8C"/>
    <w:rsid w:val="00B530F5"/>
    <w:rsid w:val="00B54EFE"/>
    <w:rsid w:val="00B65AEB"/>
    <w:rsid w:val="00B80F0D"/>
    <w:rsid w:val="00B87344"/>
    <w:rsid w:val="00B91229"/>
    <w:rsid w:val="00B966C0"/>
    <w:rsid w:val="00B97509"/>
    <w:rsid w:val="00BA2617"/>
    <w:rsid w:val="00BA38E1"/>
    <w:rsid w:val="00BB530D"/>
    <w:rsid w:val="00BC137B"/>
    <w:rsid w:val="00BE0D97"/>
    <w:rsid w:val="00BE7A07"/>
    <w:rsid w:val="00BF0714"/>
    <w:rsid w:val="00BF2C68"/>
    <w:rsid w:val="00BF3479"/>
    <w:rsid w:val="00BF358C"/>
    <w:rsid w:val="00BF4A3B"/>
    <w:rsid w:val="00BF513E"/>
    <w:rsid w:val="00BF77A7"/>
    <w:rsid w:val="00C002C7"/>
    <w:rsid w:val="00C0090B"/>
    <w:rsid w:val="00C06564"/>
    <w:rsid w:val="00C06BA2"/>
    <w:rsid w:val="00C1626B"/>
    <w:rsid w:val="00C24FAA"/>
    <w:rsid w:val="00C329C3"/>
    <w:rsid w:val="00C37844"/>
    <w:rsid w:val="00C40B51"/>
    <w:rsid w:val="00C55523"/>
    <w:rsid w:val="00C62B6B"/>
    <w:rsid w:val="00C63270"/>
    <w:rsid w:val="00C662C7"/>
    <w:rsid w:val="00C66F32"/>
    <w:rsid w:val="00C718CB"/>
    <w:rsid w:val="00C71AC9"/>
    <w:rsid w:val="00C72614"/>
    <w:rsid w:val="00C811EB"/>
    <w:rsid w:val="00C90AAE"/>
    <w:rsid w:val="00C91D0A"/>
    <w:rsid w:val="00C92889"/>
    <w:rsid w:val="00C931A1"/>
    <w:rsid w:val="00C933A8"/>
    <w:rsid w:val="00CA1FCB"/>
    <w:rsid w:val="00CA3889"/>
    <w:rsid w:val="00CA421D"/>
    <w:rsid w:val="00CB64CC"/>
    <w:rsid w:val="00CB6CF2"/>
    <w:rsid w:val="00CC32A9"/>
    <w:rsid w:val="00CC6007"/>
    <w:rsid w:val="00CC7C10"/>
    <w:rsid w:val="00CD11DF"/>
    <w:rsid w:val="00CD21BA"/>
    <w:rsid w:val="00CD33BD"/>
    <w:rsid w:val="00CD74D4"/>
    <w:rsid w:val="00CE1A3D"/>
    <w:rsid w:val="00CE2A7D"/>
    <w:rsid w:val="00CF2B19"/>
    <w:rsid w:val="00D026B2"/>
    <w:rsid w:val="00D051AF"/>
    <w:rsid w:val="00D0587A"/>
    <w:rsid w:val="00D12ACD"/>
    <w:rsid w:val="00D1399F"/>
    <w:rsid w:val="00D269EF"/>
    <w:rsid w:val="00D27B65"/>
    <w:rsid w:val="00D27D02"/>
    <w:rsid w:val="00D31D52"/>
    <w:rsid w:val="00D3279B"/>
    <w:rsid w:val="00D37F79"/>
    <w:rsid w:val="00D40DDD"/>
    <w:rsid w:val="00D470A3"/>
    <w:rsid w:val="00D62689"/>
    <w:rsid w:val="00D667CB"/>
    <w:rsid w:val="00D66FEA"/>
    <w:rsid w:val="00D716D3"/>
    <w:rsid w:val="00D74C9F"/>
    <w:rsid w:val="00D87623"/>
    <w:rsid w:val="00D87F8E"/>
    <w:rsid w:val="00D90ED9"/>
    <w:rsid w:val="00D96FD7"/>
    <w:rsid w:val="00DA210A"/>
    <w:rsid w:val="00DA2379"/>
    <w:rsid w:val="00DA2D84"/>
    <w:rsid w:val="00DA65EA"/>
    <w:rsid w:val="00DB0BE5"/>
    <w:rsid w:val="00DB14AD"/>
    <w:rsid w:val="00DB67A9"/>
    <w:rsid w:val="00DB6B23"/>
    <w:rsid w:val="00DB6D97"/>
    <w:rsid w:val="00DC0A0D"/>
    <w:rsid w:val="00DC2F70"/>
    <w:rsid w:val="00DC54C5"/>
    <w:rsid w:val="00DC6C7A"/>
    <w:rsid w:val="00DD1423"/>
    <w:rsid w:val="00DD1462"/>
    <w:rsid w:val="00DD1DBB"/>
    <w:rsid w:val="00DD638C"/>
    <w:rsid w:val="00DE2BFE"/>
    <w:rsid w:val="00DE50D4"/>
    <w:rsid w:val="00DF46EA"/>
    <w:rsid w:val="00E009EF"/>
    <w:rsid w:val="00E0271C"/>
    <w:rsid w:val="00E0364E"/>
    <w:rsid w:val="00E055D7"/>
    <w:rsid w:val="00E1049E"/>
    <w:rsid w:val="00E1138A"/>
    <w:rsid w:val="00E22D9B"/>
    <w:rsid w:val="00E251A7"/>
    <w:rsid w:val="00E3296E"/>
    <w:rsid w:val="00E32A9E"/>
    <w:rsid w:val="00E34E92"/>
    <w:rsid w:val="00E413B9"/>
    <w:rsid w:val="00E41742"/>
    <w:rsid w:val="00E42439"/>
    <w:rsid w:val="00E4479B"/>
    <w:rsid w:val="00E44F0B"/>
    <w:rsid w:val="00E45A38"/>
    <w:rsid w:val="00E466B1"/>
    <w:rsid w:val="00E558C0"/>
    <w:rsid w:val="00E55B91"/>
    <w:rsid w:val="00E57743"/>
    <w:rsid w:val="00E60085"/>
    <w:rsid w:val="00E60291"/>
    <w:rsid w:val="00E60B8F"/>
    <w:rsid w:val="00E62711"/>
    <w:rsid w:val="00E62BD3"/>
    <w:rsid w:val="00E711D3"/>
    <w:rsid w:val="00E8064A"/>
    <w:rsid w:val="00E9261E"/>
    <w:rsid w:val="00E9278C"/>
    <w:rsid w:val="00E928C3"/>
    <w:rsid w:val="00E94EA5"/>
    <w:rsid w:val="00E95714"/>
    <w:rsid w:val="00E97613"/>
    <w:rsid w:val="00EA072E"/>
    <w:rsid w:val="00EA4189"/>
    <w:rsid w:val="00EB34E2"/>
    <w:rsid w:val="00EB7697"/>
    <w:rsid w:val="00ED0EC5"/>
    <w:rsid w:val="00ED5671"/>
    <w:rsid w:val="00EE012F"/>
    <w:rsid w:val="00EE252E"/>
    <w:rsid w:val="00EE5EA7"/>
    <w:rsid w:val="00EF2BE6"/>
    <w:rsid w:val="00F0145E"/>
    <w:rsid w:val="00F02812"/>
    <w:rsid w:val="00F031C4"/>
    <w:rsid w:val="00F10866"/>
    <w:rsid w:val="00F15EE1"/>
    <w:rsid w:val="00F16597"/>
    <w:rsid w:val="00F17292"/>
    <w:rsid w:val="00F20667"/>
    <w:rsid w:val="00F24DD2"/>
    <w:rsid w:val="00F322AF"/>
    <w:rsid w:val="00F33ECE"/>
    <w:rsid w:val="00F370FD"/>
    <w:rsid w:val="00F42E16"/>
    <w:rsid w:val="00F43C0F"/>
    <w:rsid w:val="00F501BE"/>
    <w:rsid w:val="00F53BEE"/>
    <w:rsid w:val="00F54CEF"/>
    <w:rsid w:val="00F5542E"/>
    <w:rsid w:val="00F556A3"/>
    <w:rsid w:val="00F61894"/>
    <w:rsid w:val="00F64344"/>
    <w:rsid w:val="00F665AA"/>
    <w:rsid w:val="00F83D9A"/>
    <w:rsid w:val="00F84BF4"/>
    <w:rsid w:val="00F8579D"/>
    <w:rsid w:val="00F93756"/>
    <w:rsid w:val="00F93C40"/>
    <w:rsid w:val="00F967A5"/>
    <w:rsid w:val="00F971CB"/>
    <w:rsid w:val="00FA185E"/>
    <w:rsid w:val="00FA7DC3"/>
    <w:rsid w:val="00FB0991"/>
    <w:rsid w:val="00FB1971"/>
    <w:rsid w:val="00FB57EF"/>
    <w:rsid w:val="00FC1EFB"/>
    <w:rsid w:val="00FC1F5A"/>
    <w:rsid w:val="00FC324A"/>
    <w:rsid w:val="00FC6541"/>
    <w:rsid w:val="00FD16D6"/>
    <w:rsid w:val="00FD3265"/>
    <w:rsid w:val="00FD4AD2"/>
    <w:rsid w:val="00FD4F33"/>
    <w:rsid w:val="00FE0A1B"/>
    <w:rsid w:val="00FE1475"/>
    <w:rsid w:val="00FE7CD0"/>
    <w:rsid w:val="00FF2259"/>
    <w:rsid w:val="00FF5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204D8F8D"/>
  <w15:chartTrackingRefBased/>
  <w15:docId w15:val="{9471AB30-6085-479F-9E82-455344EE99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avaden">
    <w:name w:val="Normal"/>
    <w:qFormat/>
    <w:rPr>
      <w:sz w:val="24"/>
      <w:szCs w:val="24"/>
    </w:rPr>
  </w:style>
  <w:style w:type="paragraph" w:styleId="Naslov1">
    <w:name w:val="heading 1"/>
    <w:basedOn w:val="Navaden"/>
    <w:next w:val="Navaden"/>
    <w:qFormat/>
    <w:rsid w:val="002B59CA"/>
    <w:pPr>
      <w:keepNext/>
      <w:ind w:left="360"/>
      <w:outlineLvl w:val="0"/>
    </w:pPr>
    <w:rPr>
      <w:rFonts w:ascii="Arial" w:hAnsi="Arial" w:cs="Arial"/>
      <w:b/>
      <w:bCs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table" w:styleId="Tabelamrea">
    <w:name w:val="Table Grid"/>
    <w:basedOn w:val="Navadnatabela"/>
    <w:rsid w:val="002B59C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dstavekseznama">
    <w:name w:val="List Paragraph"/>
    <w:basedOn w:val="Navaden"/>
    <w:uiPriority w:val="1"/>
    <w:qFormat/>
    <w:rsid w:val="00F33ECE"/>
    <w:pPr>
      <w:ind w:left="708"/>
    </w:pPr>
  </w:style>
  <w:style w:type="paragraph" w:styleId="Glava">
    <w:name w:val="header"/>
    <w:basedOn w:val="Navaden"/>
    <w:link w:val="GlavaZnak"/>
    <w:rsid w:val="00E34E92"/>
    <w:pPr>
      <w:tabs>
        <w:tab w:val="center" w:pos="4536"/>
        <w:tab w:val="right" w:pos="9072"/>
      </w:tabs>
    </w:pPr>
  </w:style>
  <w:style w:type="character" w:customStyle="1" w:styleId="GlavaZnak">
    <w:name w:val="Glava Znak"/>
    <w:link w:val="Glava"/>
    <w:rsid w:val="00E34E92"/>
    <w:rPr>
      <w:sz w:val="24"/>
      <w:szCs w:val="24"/>
    </w:rPr>
  </w:style>
  <w:style w:type="paragraph" w:styleId="Noga">
    <w:name w:val="footer"/>
    <w:basedOn w:val="Navaden"/>
    <w:link w:val="NogaZnak"/>
    <w:uiPriority w:val="99"/>
    <w:rsid w:val="00E34E92"/>
    <w:pPr>
      <w:tabs>
        <w:tab w:val="center" w:pos="4536"/>
        <w:tab w:val="right" w:pos="9072"/>
      </w:tabs>
    </w:pPr>
  </w:style>
  <w:style w:type="character" w:customStyle="1" w:styleId="NogaZnak">
    <w:name w:val="Noga Znak"/>
    <w:link w:val="Noga"/>
    <w:uiPriority w:val="99"/>
    <w:rsid w:val="00E34E92"/>
    <w:rPr>
      <w:sz w:val="24"/>
      <w:szCs w:val="24"/>
    </w:rPr>
  </w:style>
  <w:style w:type="character" w:styleId="Besedilooznabemesta">
    <w:name w:val="Placeholder Text"/>
    <w:basedOn w:val="Privzetapisavaodstavka"/>
    <w:uiPriority w:val="99"/>
    <w:semiHidden/>
    <w:rsid w:val="002E345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fontTable" Target="fontTable.xml"/><Relationship Id="rId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Standard APA" Version="6"/>
</file>

<file path=customXml/itemProps1.xml><?xml version="1.0" encoding="utf-8"?>
<ds:datastoreItem xmlns:ds="http://schemas.openxmlformats.org/officeDocument/2006/customXml" ds:itemID="{CF5A05C4-DFE6-49EA-AB4E-60332C5A25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63</Words>
  <Characters>1500</Characters>
  <Application>Microsoft Office Word</Application>
  <DocSecurity>0</DocSecurity>
  <Lines>12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MAT NPI</vt:lpstr>
    </vt:vector>
  </TitlesOfParts>
  <Company>K&amp;S</Company>
  <LinksUpToDate>false</LinksUpToDate>
  <CharactersWithSpaces>1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NPI</dc:title>
  <dc:subject/>
  <dc:creator>Kristi&amp;Saso</dc:creator>
  <cp:keywords/>
  <cp:lastModifiedBy>Uporabnik</cp:lastModifiedBy>
  <cp:revision>3</cp:revision>
  <cp:lastPrinted>2022-12-07T12:41:00Z</cp:lastPrinted>
  <dcterms:created xsi:type="dcterms:W3CDTF">2022-12-05T20:41:00Z</dcterms:created>
  <dcterms:modified xsi:type="dcterms:W3CDTF">2022-12-07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